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36BF8B" w14:textId="77777777" w:rsidR="00080F2C" w:rsidRDefault="00080F2C" w:rsidP="00F801FF">
      <w:pPr>
        <w:pStyle w:val="FootnoteText"/>
        <w:rPr>
          <w:rFonts w:eastAsia="Times New Roman" w:cs="Calibri"/>
          <w:b/>
          <w:bCs/>
          <w:noProof/>
          <w:kern w:val="0"/>
          <w:sz w:val="24"/>
          <w:szCs w:val="24"/>
          <w14:ligatures w14:val="none"/>
        </w:rPr>
      </w:pPr>
    </w:p>
    <w:p w14:paraId="000C2041" w14:textId="77777777" w:rsidR="00080F2C" w:rsidRDefault="00080F2C" w:rsidP="00F801FF">
      <w:pPr>
        <w:pStyle w:val="FootnoteText"/>
        <w:rPr>
          <w:rFonts w:eastAsia="Times New Roman" w:cs="Calibri"/>
          <w:b/>
          <w:bCs/>
          <w:noProof/>
          <w:kern w:val="0"/>
          <w:sz w:val="24"/>
          <w:szCs w:val="24"/>
          <w14:ligatures w14:val="none"/>
        </w:rPr>
      </w:pPr>
    </w:p>
    <w:p w14:paraId="4FB0CC23" w14:textId="3A2A33A5" w:rsidR="003F268B" w:rsidRPr="00F801FF" w:rsidRDefault="003F268B" w:rsidP="00F801FF">
      <w:pPr>
        <w:pStyle w:val="FootnoteText"/>
      </w:pPr>
      <w:r w:rsidRPr="003F268B">
        <w:rPr>
          <w:rFonts w:eastAsia="Times New Roman" w:cs="Calibri"/>
          <w:b/>
          <w:bCs/>
          <w:noProof/>
          <w:kern w:val="0"/>
          <w:sz w:val="24"/>
          <w:szCs w:val="24"/>
          <w14:ligatures w14:val="none"/>
        </w:rPr>
        <w:t>AKTIVNOST 1</w:t>
      </w:r>
      <w:r w:rsidR="00F801FF">
        <w:rPr>
          <w:rFonts w:eastAsia="Times New Roman" w:cs="Calibri"/>
          <w:b/>
          <w:bCs/>
          <w:noProof/>
          <w:kern w:val="0"/>
          <w:sz w:val="24"/>
          <w:szCs w:val="24"/>
          <w14:ligatures w14:val="none"/>
        </w:rPr>
        <w:t xml:space="preserve"> </w:t>
      </w:r>
      <w:r w:rsidR="00F801FF" w:rsidRPr="00F801FF">
        <w:rPr>
          <w:rFonts w:eastAsia="Times New Roman" w:cs="Calibri"/>
          <w:bCs/>
          <w:noProof/>
          <w:kern w:val="0"/>
          <w:sz w:val="24"/>
          <w:szCs w:val="24"/>
          <w14:ligatures w14:val="none"/>
        </w:rPr>
        <w:t>(</w:t>
      </w:r>
      <w:r w:rsidR="00F801FF">
        <w:t xml:space="preserve">Vir: </w:t>
      </w:r>
      <w:r w:rsidR="00F801FF" w:rsidRPr="00C54C5E">
        <w:rPr>
          <w:rFonts w:eastAsia="Times New Roman" w:cs="Calibri"/>
          <w:bCs/>
          <w:noProof/>
          <w:kern w:val="0"/>
          <w14:ligatures w14:val="none"/>
        </w:rPr>
        <w:t>G. Planinšič, Spletna učilnica predmeta Didaktika fizike 3, https://ucilnica.fmf.uni-lj.si/</w:t>
      </w:r>
      <w:r w:rsidR="00F801FF">
        <w:rPr>
          <w:rFonts w:eastAsia="Times New Roman" w:cs="Calibri"/>
          <w:bCs/>
          <w:noProof/>
          <w:kern w:val="0"/>
          <w14:ligatures w14:val="none"/>
        </w:rPr>
        <w:t>)</w:t>
      </w:r>
    </w:p>
    <w:p w14:paraId="0DB19E6B" w14:textId="113C41B1" w:rsidR="003F268B" w:rsidRPr="003F268B" w:rsidRDefault="003F268B" w:rsidP="003F268B">
      <w:pPr>
        <w:rPr>
          <w:rFonts w:eastAsia="Times New Roman" w:cs="Calibri"/>
          <w:noProof/>
          <w:kern w:val="0"/>
          <w:sz w:val="24"/>
          <w:szCs w:val="24"/>
          <w14:ligatures w14:val="none"/>
        </w:rPr>
      </w:pPr>
      <w:r w:rsidRPr="003F268B">
        <w:rPr>
          <w:rFonts w:eastAsia="Times New Roman" w:cs="Calibri"/>
          <w:noProof/>
          <w:kern w:val="0"/>
          <w:sz w:val="24"/>
          <w:szCs w:val="24"/>
          <w14:ligatures w14:val="none"/>
        </w:rPr>
        <w:t>Dijaki so reševali naslednjo nalogo:</w:t>
      </w:r>
    </w:p>
    <w:p w14:paraId="72172C16" w14:textId="77777777" w:rsidR="003F268B" w:rsidRPr="003F268B" w:rsidRDefault="003F268B" w:rsidP="003F268B">
      <w:pPr>
        <w:spacing w:after="0" w:line="240" w:lineRule="auto"/>
        <w:rPr>
          <w:rFonts w:eastAsia="Times New Roman" w:cs="Calibri"/>
          <w:i/>
          <w:iCs/>
          <w:noProof/>
          <w:kern w:val="0"/>
          <w:sz w:val="24"/>
          <w:szCs w:val="24"/>
          <w14:ligatures w14:val="none"/>
        </w:rPr>
      </w:pPr>
      <w:r w:rsidRPr="003F268B">
        <w:rPr>
          <w:rFonts w:eastAsia="Times New Roman" w:cs="Calibri"/>
          <w:i/>
          <w:iCs/>
          <w:noProof/>
          <w:kern w:val="0"/>
          <w:sz w:val="24"/>
          <w:szCs w:val="24"/>
          <w14:ligatures w14:val="none"/>
        </w:rPr>
        <w:t xml:space="preserve">Predmet postavimo pred zbiralno lečo tako, da je razdalja med predmetom in lečo enaka 1/3 goriščne razdalje leče. Z </w:t>
      </w:r>
      <w:r w:rsidRPr="003F268B">
        <w:rPr>
          <w:rFonts w:eastAsia="Times New Roman" w:cs="Calibri"/>
          <w:i/>
          <w:iCs/>
          <w:noProof/>
          <w:kern w:val="0"/>
          <w:sz w:val="24"/>
          <w:szCs w:val="24"/>
          <w:u w:val="single"/>
          <w14:ligatures w14:val="none"/>
        </w:rPr>
        <w:t>risanjem žarkovnega diagrama</w:t>
      </w:r>
      <w:r w:rsidRPr="003F268B">
        <w:rPr>
          <w:rFonts w:eastAsia="Times New Roman" w:cs="Calibri"/>
          <w:i/>
          <w:iCs/>
          <w:noProof/>
          <w:kern w:val="0"/>
          <w:sz w:val="24"/>
          <w:szCs w:val="24"/>
          <w14:ligatures w14:val="none"/>
        </w:rPr>
        <w:t xml:space="preserve"> določite mesto, kjer nastane slika predmeta. Na podlagi žarkovnega diagrama povejte, kakšna je slika predmeta: povečana ali pomanjšana, navidezna ali realna.</w:t>
      </w:r>
    </w:p>
    <w:p w14:paraId="52A466D6" w14:textId="77777777" w:rsidR="003F268B" w:rsidRDefault="003F268B" w:rsidP="003F268B">
      <w:pPr>
        <w:spacing w:after="0" w:line="240" w:lineRule="auto"/>
        <w:rPr>
          <w:rFonts w:eastAsia="Times New Roman" w:cs="Calibri"/>
          <w:noProof/>
          <w:kern w:val="0"/>
          <w:sz w:val="24"/>
          <w:szCs w:val="24"/>
          <w14:ligatures w14:val="none"/>
        </w:rPr>
      </w:pPr>
    </w:p>
    <w:p w14:paraId="1374F79A" w14:textId="77777777" w:rsidR="00EF2325" w:rsidRDefault="00EF2325" w:rsidP="003F268B">
      <w:pPr>
        <w:spacing w:after="0" w:line="240" w:lineRule="auto"/>
        <w:rPr>
          <w:rFonts w:eastAsia="Times New Roman" w:cs="Calibri"/>
          <w:noProof/>
          <w:kern w:val="0"/>
          <w:sz w:val="24"/>
          <w:szCs w:val="24"/>
          <w14:ligatures w14:val="none"/>
        </w:rPr>
      </w:pPr>
    </w:p>
    <w:p w14:paraId="1DB28121" w14:textId="68AB6CAC" w:rsidR="003F268B" w:rsidRPr="003F268B" w:rsidRDefault="003F268B" w:rsidP="003F268B">
      <w:pPr>
        <w:spacing w:after="0" w:line="240" w:lineRule="auto"/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</w:pPr>
      <w:r w:rsidRPr="003F268B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t>MAJINA REŠITEV:</w:t>
      </w:r>
    </w:p>
    <w:p w14:paraId="64109738" w14:textId="77777777" w:rsidR="003F268B" w:rsidRPr="003F268B" w:rsidRDefault="003F268B" w:rsidP="003F268B">
      <w:pPr>
        <w:spacing w:after="0" w:line="240" w:lineRule="auto"/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</w:pPr>
      <w:r w:rsidRPr="003F268B"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  <w:t>Žarkovni diagram:</w:t>
      </w:r>
    </w:p>
    <w:p w14:paraId="6B861D14" w14:textId="7A54E14B" w:rsidR="003F268B" w:rsidRPr="003F268B" w:rsidRDefault="003F268B" w:rsidP="003F268B">
      <w:pPr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</w:pPr>
      <w:r w:rsidRPr="003F268B"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:lang w:eastAsia="sl-SI"/>
          <w14:ligatures w14:val="none"/>
        </w:rPr>
        <w:drawing>
          <wp:inline distT="0" distB="0" distL="0" distR="0" wp14:anchorId="37BDF6CB" wp14:editId="6BD58B7B">
            <wp:extent cx="5759450" cy="12922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68B"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  <w:t xml:space="preserve">  </w:t>
      </w:r>
    </w:p>
    <w:p w14:paraId="13166B06" w14:textId="77777777" w:rsidR="003F268B" w:rsidRPr="003F268B" w:rsidRDefault="003F268B" w:rsidP="003F268B">
      <w:pPr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</w:pPr>
      <w:r w:rsidRPr="003F268B">
        <w:rPr>
          <w:rFonts w:ascii="Times New Roman" w:eastAsia="Times New Roman" w:hAnsi="Times New Roman" w:cs="Times New Roman"/>
          <w:i/>
          <w:iCs/>
          <w:noProof/>
          <w:kern w:val="0"/>
          <w:sz w:val="24"/>
          <w:szCs w:val="24"/>
          <w14:ligatures w14:val="none"/>
        </w:rPr>
        <w:t xml:space="preserve">Na podlagi žarkovnega diagrama lahko povemo, da je slika povečana, narobe obrnjena in realna. Povečava je približno 1,4. </w:t>
      </w:r>
    </w:p>
    <w:p w14:paraId="2EF686F8" w14:textId="423CBBA7" w:rsidR="00213CCF" w:rsidRPr="003F268B" w:rsidRDefault="00213CCF" w:rsidP="00213CCF">
      <w:pPr>
        <w:spacing w:after="0" w:line="360" w:lineRule="auto"/>
        <w:contextualSpacing/>
        <w:rPr>
          <w:rFonts w:eastAsiaTheme="minorEastAsia" w:cs="Calibri"/>
          <w:b/>
          <w:bCs/>
          <w:kern w:val="0"/>
          <w:sz w:val="24"/>
          <w:szCs w:val="24"/>
          <w14:ligatures w14:val="none"/>
        </w:rPr>
      </w:pPr>
      <w:r w:rsidRPr="003F268B">
        <w:rPr>
          <w:rFonts w:eastAsiaTheme="minorEastAsia" w:cs="Calibri"/>
          <w:b/>
          <w:bCs/>
          <w:kern w:val="0"/>
          <w:sz w:val="24"/>
          <w:szCs w:val="24"/>
          <w14:ligatures w14:val="none"/>
        </w:rPr>
        <w:t xml:space="preserve">Komentirajte Majino rešitev. Poiščite in podrobno komentirajte </w:t>
      </w:r>
      <w:r w:rsidRPr="003F268B">
        <w:rPr>
          <w:rFonts w:eastAsiaTheme="minorEastAsia" w:cs="Calibri"/>
          <w:b/>
          <w:bCs/>
          <w:i/>
          <w:iCs/>
          <w:kern w:val="0"/>
          <w:sz w:val="24"/>
          <w:szCs w:val="24"/>
          <w14:ligatures w14:val="none"/>
        </w:rPr>
        <w:t>produktivne</w:t>
      </w:r>
      <w:r w:rsidRPr="003F268B">
        <w:rPr>
          <w:rFonts w:eastAsiaTheme="minorEastAsia" w:cs="Calibri"/>
          <w:b/>
          <w:bCs/>
          <w:kern w:val="0"/>
          <w:sz w:val="24"/>
          <w:szCs w:val="24"/>
          <w14:ligatures w14:val="none"/>
        </w:rPr>
        <w:t xml:space="preserve"> in </w:t>
      </w:r>
      <w:r w:rsidRPr="003F268B">
        <w:rPr>
          <w:rFonts w:eastAsiaTheme="minorEastAsia" w:cs="Calibri"/>
          <w:b/>
          <w:bCs/>
          <w:i/>
          <w:iCs/>
          <w:kern w:val="0"/>
          <w:sz w:val="24"/>
          <w:szCs w:val="24"/>
          <w14:ligatures w14:val="none"/>
        </w:rPr>
        <w:t>problematične ideje</w:t>
      </w:r>
      <w:r w:rsidRPr="003F268B">
        <w:rPr>
          <w:rFonts w:eastAsiaTheme="minorEastAsia" w:cs="Calibri"/>
          <w:b/>
          <w:bCs/>
          <w:kern w:val="0"/>
          <w:sz w:val="24"/>
          <w:szCs w:val="24"/>
          <w14:ligatures w14:val="none"/>
        </w:rPr>
        <w:t xml:space="preserve">. </w:t>
      </w:r>
    </w:p>
    <w:p w14:paraId="42A4AAE4" w14:textId="77777777" w:rsidR="00213CCF" w:rsidRPr="003F268B" w:rsidRDefault="00213CCF" w:rsidP="00213CCF">
      <w:pPr>
        <w:spacing w:after="0" w:line="360" w:lineRule="auto"/>
        <w:contextualSpacing/>
        <w:rPr>
          <w:rFonts w:eastAsiaTheme="minorEastAsia" w:cs="Calibri"/>
          <w:b/>
          <w:bCs/>
          <w:kern w:val="0"/>
          <w:sz w:val="24"/>
          <w:szCs w:val="24"/>
          <w14:ligatures w14:val="none"/>
        </w:rPr>
      </w:pPr>
      <w:r w:rsidRPr="003F268B">
        <w:rPr>
          <w:rFonts w:eastAsiaTheme="minorEastAsia" w:cs="Calibri"/>
          <w:b/>
          <w:bCs/>
          <w:kern w:val="0"/>
          <w:sz w:val="24"/>
          <w:szCs w:val="24"/>
          <w14:ligatures w14:val="none"/>
        </w:rPr>
        <w:t>Če menite, da so v rešitvi napake, predstavite izboljšano rešitev.</w:t>
      </w:r>
    </w:p>
    <w:p w14:paraId="33127511" w14:textId="6B0BDB9F" w:rsidR="00EF2325" w:rsidRDefault="00EF2325">
      <w:pPr>
        <w:rPr>
          <w:rFonts w:ascii="Times New Roman" w:hAnsi="Times New Roman" w:cs="Times New Roman"/>
        </w:rPr>
      </w:pPr>
    </w:p>
    <w:p w14:paraId="40F557BA" w14:textId="6176DF7B" w:rsidR="00C958C6" w:rsidRPr="00115A5A" w:rsidRDefault="00115A5A" w:rsidP="00115A5A">
      <w:pPr>
        <w:spacing w:after="0" w:line="240" w:lineRule="auto"/>
        <w:rPr>
          <w:rFonts w:ascii="Times New Roman" w:hAnsi="Times New Roman" w:cs="Times New Roman"/>
          <w:color w:val="FF0000"/>
        </w:rPr>
      </w:pPr>
      <w:r w:rsidRPr="00115A5A">
        <w:rPr>
          <w:rFonts w:ascii="Times New Roman" w:hAnsi="Times New Roman" w:cs="Times New Roman"/>
          <w:color w:val="FF0000"/>
        </w:rPr>
        <w:t>PREDVIDENI ODGOVORI</w:t>
      </w:r>
    </w:p>
    <w:p w14:paraId="4A46F59B" w14:textId="77777777" w:rsidR="00115A5A" w:rsidRPr="00115A5A" w:rsidRDefault="00115A5A" w:rsidP="00115A5A">
      <w:pPr>
        <w:spacing w:after="0" w:line="240" w:lineRule="auto"/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</w:pPr>
      <w:r w:rsidRPr="00115A5A"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  <w:t>Produktivne ideje:</w:t>
      </w:r>
    </w:p>
    <w:p w14:paraId="1F49185F" w14:textId="77777777" w:rsidR="00115A5A" w:rsidRPr="00115A5A" w:rsidRDefault="00115A5A" w:rsidP="00115A5A">
      <w:pPr>
        <w:pStyle w:val="ListParagraph"/>
        <w:numPr>
          <w:ilvl w:val="0"/>
          <w:numId w:val="2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FF0000"/>
          <w:sz w:val="24"/>
          <w:szCs w:val="24"/>
        </w:rPr>
        <w:t>Dijakinja ve, da ima leča dve gorišči, ki sta enako oddaljeni od leče</w:t>
      </w:r>
    </w:p>
    <w:p w14:paraId="5238BEEA" w14:textId="77777777" w:rsidR="00115A5A" w:rsidRPr="00115A5A" w:rsidRDefault="00115A5A" w:rsidP="00115A5A">
      <w:pPr>
        <w:pStyle w:val="ListParagraph"/>
        <w:numPr>
          <w:ilvl w:val="0"/>
          <w:numId w:val="2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FF0000"/>
          <w:sz w:val="24"/>
          <w:szCs w:val="24"/>
        </w:rPr>
        <w:t>Dijakinja ve, da se žarek, ki je vzporeden optični osi lomi tako, da po prehodu leče potuje skozi gorišče</w:t>
      </w:r>
    </w:p>
    <w:p w14:paraId="6600FF02" w14:textId="77777777" w:rsidR="00115A5A" w:rsidRPr="00115A5A" w:rsidRDefault="00115A5A" w:rsidP="00115A5A">
      <w:pPr>
        <w:pStyle w:val="ListParagraph"/>
        <w:numPr>
          <w:ilvl w:val="0"/>
          <w:numId w:val="2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FF0000"/>
          <w:sz w:val="24"/>
          <w:szCs w:val="24"/>
        </w:rPr>
        <w:t xml:space="preserve">Dijakinja ve, da se žarek, ki izhaja iz gorišča lomi tako, da po prehodu leče potuje vzporedno z optično osjo. </w:t>
      </w:r>
    </w:p>
    <w:p w14:paraId="4F43CE10" w14:textId="77777777" w:rsidR="00115A5A" w:rsidRPr="00115A5A" w:rsidRDefault="00115A5A" w:rsidP="00115A5A">
      <w:pPr>
        <w:pStyle w:val="ListParagraph"/>
        <w:numPr>
          <w:ilvl w:val="0"/>
          <w:numId w:val="2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FF0000"/>
          <w:sz w:val="24"/>
          <w:szCs w:val="24"/>
        </w:rPr>
        <w:t>Dijakinja si je verjetno zapomnila, da je realna slika pri preslikavi z lečo obrnjena (čeprav ne razume, kako slika nastane)</w:t>
      </w:r>
    </w:p>
    <w:p w14:paraId="77450996" w14:textId="77777777" w:rsidR="00115A5A" w:rsidRPr="00115A5A" w:rsidRDefault="00115A5A" w:rsidP="00115A5A">
      <w:pPr>
        <w:spacing w:after="0" w:line="240" w:lineRule="auto"/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</w:pPr>
      <w:proofErr w:type="gramStart"/>
      <w:r w:rsidRPr="00115A5A"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  <w:t xml:space="preserve">Problematične  </w:t>
      </w:r>
      <w:proofErr w:type="gramEnd"/>
      <w:r w:rsidRPr="00115A5A"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  <w:t>ideje:</w:t>
      </w:r>
    </w:p>
    <w:p w14:paraId="2E8DAE2A" w14:textId="77777777" w:rsidR="00115A5A" w:rsidRPr="00115A5A" w:rsidRDefault="00115A5A" w:rsidP="00115A5A">
      <w:pPr>
        <w:pStyle w:val="ListParagraph"/>
        <w:numPr>
          <w:ilvl w:val="0"/>
          <w:numId w:val="3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FF0000"/>
          <w:sz w:val="24"/>
          <w:szCs w:val="24"/>
        </w:rPr>
        <w:t xml:space="preserve">Dijakinja ne razume, kako nastane slika predmeta. Dijakinja misli, da slika točke na predmetu nastane na presečišču poljubnih dveh žarkov, ki lahko izhajata iz različnih točk. </w:t>
      </w:r>
    </w:p>
    <w:p w14:paraId="0C5F3FAD" w14:textId="77777777" w:rsidR="00115A5A" w:rsidRPr="00115A5A" w:rsidRDefault="00115A5A" w:rsidP="00115A5A">
      <w:pPr>
        <w:spacing w:after="0" w:line="240" w:lineRule="auto"/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</w:pPr>
      <w:r w:rsidRPr="00115A5A">
        <w:rPr>
          <w:rFonts w:eastAsia="Times New Roman" w:cs="Calibri"/>
          <w:color w:val="FF0000"/>
          <w:kern w:val="0"/>
          <w:sz w:val="24"/>
          <w:szCs w:val="24"/>
          <w:u w:val="single"/>
          <w14:ligatures w14:val="none"/>
        </w:rPr>
        <w:t>Kaj bi rekli dijakinji?</w:t>
      </w:r>
    </w:p>
    <w:p w14:paraId="3D1A8F16" w14:textId="77777777" w:rsidR="00115A5A" w:rsidRPr="00115A5A" w:rsidRDefault="00115A5A" w:rsidP="00115A5A">
      <w:pPr>
        <w:pStyle w:val="ListParagraph"/>
        <w:numPr>
          <w:ilvl w:val="0"/>
          <w:numId w:val="3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0070C0"/>
          <w:sz w:val="24"/>
          <w:szCs w:val="24"/>
        </w:rPr>
        <w:t xml:space="preserve">IZPOSTAVI PRODUKTIVNE IDEJE (GRADI NA NJIH): </w:t>
      </w:r>
      <w:r w:rsidRPr="00115A5A">
        <w:rPr>
          <w:rFonts w:cs="Calibri"/>
          <w:color w:val="FF0000"/>
          <w:sz w:val="24"/>
          <w:szCs w:val="24"/>
        </w:rPr>
        <w:t xml:space="preserve">Pravilno si si zapomnila, da se vzporedni žarek lomi tako, da potuje skozi gorišče leče in da se žarek, ki prihaja iz smeri gorišča lomi tako, da potuje vzporedno z optično osjo. </w:t>
      </w:r>
    </w:p>
    <w:p w14:paraId="3EF02485" w14:textId="77777777" w:rsidR="00115A5A" w:rsidRPr="00115A5A" w:rsidRDefault="00115A5A" w:rsidP="00115A5A">
      <w:pPr>
        <w:pStyle w:val="ListParagraph"/>
        <w:numPr>
          <w:ilvl w:val="0"/>
          <w:numId w:val="3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0070C0"/>
          <w:sz w:val="24"/>
          <w:szCs w:val="24"/>
        </w:rPr>
        <w:t xml:space="preserve">IZPOSTAVI PROBLEMATIČNE IDEJE (NE DA BI RAZLAGAL): </w:t>
      </w:r>
      <w:r w:rsidRPr="00115A5A">
        <w:rPr>
          <w:rFonts w:cs="Calibri"/>
          <w:color w:val="FF0000"/>
          <w:sz w:val="24"/>
          <w:szCs w:val="24"/>
        </w:rPr>
        <w:t xml:space="preserve">Težave pa imaš s konstrukcijo slike. </w:t>
      </w:r>
    </w:p>
    <w:p w14:paraId="1DB5E0E1" w14:textId="77777777" w:rsidR="00115A5A" w:rsidRPr="00115A5A" w:rsidRDefault="00115A5A" w:rsidP="00115A5A">
      <w:pPr>
        <w:pStyle w:val="ListParagraph"/>
        <w:numPr>
          <w:ilvl w:val="0"/>
          <w:numId w:val="3"/>
        </w:numPr>
        <w:spacing w:after="0" w:line="240" w:lineRule="auto"/>
        <w:rPr>
          <w:rFonts w:cs="Calibri"/>
          <w:color w:val="FF0000"/>
          <w:sz w:val="24"/>
          <w:szCs w:val="24"/>
        </w:rPr>
      </w:pPr>
      <w:r w:rsidRPr="00115A5A">
        <w:rPr>
          <w:rFonts w:cs="Calibri"/>
          <w:color w:val="0070C0"/>
          <w:sz w:val="24"/>
          <w:szCs w:val="24"/>
        </w:rPr>
        <w:t>VRAČA NAZAJ, KJER JE »ZAŠLA« IN SPODBUJA K METAKOGNICJI:</w:t>
      </w:r>
      <w:r w:rsidRPr="00115A5A">
        <w:rPr>
          <w:rFonts w:cs="Calibri"/>
          <w:color w:val="FF0000"/>
          <w:sz w:val="24"/>
          <w:szCs w:val="24"/>
        </w:rPr>
        <w:t>. Vzemiva poljubno točko na predmetu (</w:t>
      </w:r>
      <w:proofErr w:type="gramStart"/>
      <w:r w:rsidRPr="00115A5A">
        <w:rPr>
          <w:rFonts w:cs="Calibri"/>
          <w:color w:val="FF0000"/>
          <w:sz w:val="24"/>
          <w:szCs w:val="24"/>
        </w:rPr>
        <w:t>npr</w:t>
      </w:r>
      <w:proofErr w:type="gramEnd"/>
      <w:r w:rsidRPr="00115A5A">
        <w:rPr>
          <w:rFonts w:cs="Calibri"/>
          <w:color w:val="FF0000"/>
          <w:sz w:val="24"/>
          <w:szCs w:val="24"/>
        </w:rPr>
        <w:t xml:space="preserve"> vrh puščice). Ali lahko k sliki izbrane točke prispevajo žarki, ki izhajajo iz drugih točk predmeta? Pomisli, kakšna bi bila slika v tem primeru. Bi sploh lahko dobili ostro sliko predmeta?</w:t>
      </w:r>
    </w:p>
    <w:p w14:paraId="0C997015" w14:textId="756D8DE6" w:rsidR="00C958C6" w:rsidRDefault="00C958C6">
      <w:pPr>
        <w:rPr>
          <w:rFonts w:ascii="Times New Roman" w:hAnsi="Times New Roman" w:cs="Times New Roman"/>
        </w:rPr>
      </w:pPr>
    </w:p>
    <w:p w14:paraId="06E99A35" w14:textId="4ACD9B3A" w:rsidR="00C958C6" w:rsidRDefault="00C958C6">
      <w:pPr>
        <w:rPr>
          <w:rFonts w:ascii="Times New Roman" w:hAnsi="Times New Roman" w:cs="Times New Roman"/>
        </w:rPr>
      </w:pPr>
    </w:p>
    <w:p w14:paraId="4CC8CDD8" w14:textId="4E8DC623" w:rsidR="00C958C6" w:rsidRDefault="00C958C6">
      <w:pPr>
        <w:rPr>
          <w:rFonts w:ascii="Times New Roman" w:hAnsi="Times New Roman" w:cs="Times New Roman"/>
        </w:rPr>
      </w:pPr>
    </w:p>
    <w:p w14:paraId="591C11CB" w14:textId="7044AB09" w:rsidR="003F268B" w:rsidRPr="004309A5" w:rsidRDefault="003F268B" w:rsidP="004309A5">
      <w:pPr>
        <w:rPr>
          <w:rFonts w:cstheme="minorHAnsi"/>
          <w:bCs/>
          <w:sz w:val="20"/>
          <w:szCs w:val="20"/>
          <w:lang w:val="en-GB"/>
        </w:rPr>
      </w:pPr>
      <w:r w:rsidRPr="003F268B">
        <w:rPr>
          <w:rFonts w:cstheme="minorHAnsi"/>
          <w:b/>
          <w:bCs/>
          <w:sz w:val="24"/>
          <w:szCs w:val="24"/>
          <w:lang w:val="en-GB"/>
        </w:rPr>
        <w:t>AKTIVNOST 2</w:t>
      </w:r>
      <w:r w:rsidR="00C54C5E">
        <w:rPr>
          <w:rFonts w:cstheme="minorHAnsi"/>
          <w:b/>
          <w:bCs/>
          <w:sz w:val="24"/>
          <w:szCs w:val="24"/>
          <w:lang w:val="en-GB"/>
        </w:rPr>
        <w:t xml:space="preserve"> </w:t>
      </w:r>
      <w:r w:rsidR="004309A5" w:rsidRPr="004309A5">
        <w:rPr>
          <w:rFonts w:cstheme="minorHAnsi"/>
          <w:bCs/>
          <w:sz w:val="20"/>
          <w:szCs w:val="20"/>
          <w:lang w:val="en-GB"/>
        </w:rPr>
        <w:t>(</w:t>
      </w:r>
      <w:proofErr w:type="spellStart"/>
      <w:r w:rsidR="004309A5">
        <w:rPr>
          <w:rFonts w:cstheme="minorHAnsi"/>
          <w:bCs/>
          <w:sz w:val="20"/>
          <w:szCs w:val="20"/>
          <w:lang w:val="en-GB"/>
        </w:rPr>
        <w:t>Vir</w:t>
      </w:r>
      <w:proofErr w:type="spellEnd"/>
      <w:r w:rsidR="004309A5">
        <w:rPr>
          <w:rFonts w:cstheme="minorHAnsi"/>
          <w:bCs/>
          <w:sz w:val="20"/>
          <w:szCs w:val="20"/>
          <w:lang w:val="en-GB"/>
        </w:rPr>
        <w:t xml:space="preserve">: </w:t>
      </w:r>
      <w:r w:rsidR="004309A5" w:rsidRPr="004309A5">
        <w:rPr>
          <w:rFonts w:cstheme="minorHAnsi"/>
          <w:bCs/>
          <w:sz w:val="20"/>
          <w:szCs w:val="20"/>
          <w:lang w:val="en-GB"/>
        </w:rPr>
        <w:t xml:space="preserve">ETKINA, PLANINŠIČ, VAN HEUVELEN. College </w:t>
      </w:r>
      <w:proofErr w:type="gramStart"/>
      <w:r w:rsidR="004309A5" w:rsidRPr="004309A5">
        <w:rPr>
          <w:rFonts w:cstheme="minorHAnsi"/>
          <w:bCs/>
          <w:sz w:val="20"/>
          <w:szCs w:val="20"/>
          <w:lang w:val="en-GB"/>
        </w:rPr>
        <w:t>physics :</w:t>
      </w:r>
      <w:proofErr w:type="gramEnd"/>
      <w:r w:rsidR="004309A5" w:rsidRPr="004309A5">
        <w:rPr>
          <w:rFonts w:cstheme="minorHAnsi"/>
          <w:bCs/>
          <w:sz w:val="20"/>
          <w:szCs w:val="20"/>
          <w:lang w:val="en-GB"/>
        </w:rPr>
        <w:t xml:space="preserve"> explore and apply. 2nd ed. New York: Pearson,2019).</w:t>
      </w:r>
    </w:p>
    <w:p w14:paraId="553442AD" w14:textId="77777777" w:rsidR="003F268B" w:rsidRPr="00F2683D" w:rsidRDefault="003F268B" w:rsidP="003F268B">
      <w:pPr>
        <w:pStyle w:val="TextNoIndent"/>
        <w:rPr>
          <w:rFonts w:asciiTheme="minorHAnsi" w:hAnsiTheme="minorHAnsi"/>
          <w:color w:val="000000"/>
          <w:sz w:val="22"/>
          <w:szCs w:val="22"/>
          <w:lang w:val="sl-SI"/>
        </w:rPr>
      </w:pP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>Katja, Andrej in Ema so reševali naslednjo nalogo:</w:t>
      </w:r>
    </w:p>
    <w:p w14:paraId="50EED5F7" w14:textId="77777777" w:rsidR="003F268B" w:rsidRPr="00F2683D" w:rsidRDefault="003F268B" w:rsidP="003F268B">
      <w:pPr>
        <w:pStyle w:val="TextNoIndent"/>
        <w:spacing w:line="240" w:lineRule="auto"/>
        <w:rPr>
          <w:rFonts w:asciiTheme="minorHAnsi" w:hAnsiTheme="minorHAnsi"/>
          <w:i/>
          <w:color w:val="000000"/>
          <w:sz w:val="22"/>
          <w:szCs w:val="22"/>
          <w:lang w:val="sl-SI"/>
        </w:rPr>
      </w:pPr>
      <w:r w:rsidRPr="00F2683D">
        <w:rPr>
          <w:rFonts w:asciiTheme="minorHAnsi" w:hAnsiTheme="minorHAnsi"/>
          <w:i/>
          <w:color w:val="000000"/>
          <w:sz w:val="22"/>
          <w:szCs w:val="22"/>
          <w:lang w:val="sl-SI"/>
        </w:rPr>
        <w:t>Dijak vleče 5-kilogramski zaboj po hrapavih tleh tako, da deluje nanj s stalno silo 5 N v vodoravni smeri. Zaboj se giblje premo enakomerno s konstantno hitrostjo 2</w:t>
      </w:r>
      <w:proofErr w:type="gramStart"/>
      <w:r w:rsidRPr="00F2683D">
        <w:rPr>
          <w:rFonts w:asciiTheme="minorHAnsi" w:hAnsiTheme="minorHAnsi"/>
          <w:i/>
          <w:color w:val="000000"/>
          <w:sz w:val="22"/>
          <w:szCs w:val="22"/>
          <w:lang w:val="sl-SI"/>
        </w:rPr>
        <w:t xml:space="preserve"> m</w:t>
      </w:r>
      <w:proofErr w:type="gramEnd"/>
      <w:r w:rsidRPr="00F2683D">
        <w:rPr>
          <w:rFonts w:asciiTheme="minorHAnsi" w:hAnsiTheme="minorHAnsi"/>
          <w:i/>
          <w:color w:val="000000"/>
          <w:sz w:val="22"/>
          <w:szCs w:val="22"/>
          <w:lang w:val="sl-SI"/>
        </w:rPr>
        <w:t xml:space="preserve">/s. Med tem, ko se zaboj premika dijak hipoma poveča silo, s katero vleče zaboj na 10 N. Kako se bo od tega trenutka dalje gibal zaboj? </w:t>
      </w:r>
    </w:p>
    <w:p w14:paraId="75934CE1" w14:textId="77777777" w:rsidR="003F268B" w:rsidRPr="00F2683D" w:rsidRDefault="003F268B" w:rsidP="003F268B">
      <w:pPr>
        <w:pStyle w:val="TextNoIndent"/>
        <w:rPr>
          <w:rFonts w:asciiTheme="minorHAnsi" w:hAnsiTheme="minorHAnsi"/>
          <w:color w:val="000000"/>
          <w:sz w:val="22"/>
          <w:szCs w:val="22"/>
          <w:lang w:val="sl-SI"/>
        </w:rPr>
      </w:pPr>
    </w:p>
    <w:p w14:paraId="2EF94003" w14:textId="48D1CA1E" w:rsidR="003F268B" w:rsidRDefault="003F268B" w:rsidP="003F268B">
      <w:pPr>
        <w:pStyle w:val="TextNoIndent"/>
        <w:rPr>
          <w:rFonts w:asciiTheme="minorHAnsi" w:hAnsiTheme="minorHAnsi"/>
          <w:sz w:val="22"/>
          <w:szCs w:val="22"/>
          <w:lang w:val="sl-SI"/>
        </w:rPr>
      </w:pP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 xml:space="preserve">V prvem stolpcu spodnje tabele </w:t>
      </w:r>
      <w:r w:rsidR="004309A5">
        <w:rPr>
          <w:rFonts w:asciiTheme="minorHAnsi" w:hAnsiTheme="minorHAnsi"/>
          <w:color w:val="000000"/>
          <w:sz w:val="22"/>
          <w:szCs w:val="22"/>
          <w:lang w:val="sl-SI"/>
        </w:rPr>
        <w:t xml:space="preserve">(glej prilogo) </w:t>
      </w: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 xml:space="preserve">so opisana razmišljanja treh dijakov. V preostale stolpce vpišite za vsakega od dijakov katere </w:t>
      </w:r>
      <w:r w:rsidRPr="00F2683D">
        <w:rPr>
          <w:rFonts w:asciiTheme="minorHAnsi" w:hAnsiTheme="minorHAnsi"/>
          <w:sz w:val="22"/>
          <w:szCs w:val="22"/>
          <w:lang w:val="sl-SI"/>
        </w:rPr>
        <w:t>ideje v njenem/njegovem razmišljanju so produktivne (prednosti)</w:t>
      </w:r>
      <w:r>
        <w:rPr>
          <w:rFonts w:asciiTheme="minorHAnsi" w:hAnsiTheme="minorHAnsi"/>
          <w:sz w:val="22"/>
          <w:szCs w:val="22"/>
          <w:lang w:val="sl-SI"/>
        </w:rPr>
        <w:t xml:space="preserve"> in </w:t>
      </w:r>
      <w:r w:rsidRPr="00F2683D">
        <w:rPr>
          <w:rFonts w:asciiTheme="minorHAnsi" w:hAnsiTheme="minorHAnsi"/>
          <w:sz w:val="22"/>
          <w:szCs w:val="22"/>
          <w:lang w:val="sl-SI"/>
        </w:rPr>
        <w:t>katere težave ima (slabosti)</w:t>
      </w:r>
      <w:r>
        <w:rPr>
          <w:rFonts w:asciiTheme="minorHAnsi" w:hAnsiTheme="minorHAnsi"/>
          <w:sz w:val="22"/>
          <w:szCs w:val="22"/>
          <w:lang w:val="sl-SI"/>
        </w:rPr>
        <w:t>. O zadnjem stolpcu (odziv</w:t>
      </w:r>
      <w:r w:rsidRPr="00F2683D">
        <w:rPr>
          <w:rFonts w:asciiTheme="minorHAnsi" w:hAnsiTheme="minorHAnsi"/>
          <w:sz w:val="22"/>
          <w:szCs w:val="22"/>
          <w:lang w:val="sl-SI"/>
        </w:rPr>
        <w:t xml:space="preserve"> učitelj</w:t>
      </w:r>
      <w:r>
        <w:rPr>
          <w:rFonts w:asciiTheme="minorHAnsi" w:hAnsiTheme="minorHAnsi"/>
          <w:sz w:val="22"/>
          <w:szCs w:val="22"/>
          <w:lang w:val="sl-SI"/>
        </w:rPr>
        <w:t>a/učiteljice) bomo razpravljali skupaj.</w:t>
      </w:r>
      <w:r w:rsidRPr="00F2683D">
        <w:rPr>
          <w:rFonts w:asciiTheme="minorHAnsi" w:hAnsiTheme="minorHAnsi"/>
          <w:sz w:val="22"/>
          <w:szCs w:val="22"/>
          <w:lang w:val="sl-SI"/>
        </w:rPr>
        <w:t xml:space="preserve">  </w:t>
      </w:r>
    </w:p>
    <w:p w14:paraId="59D2EE18" w14:textId="5556AA66" w:rsidR="001F3646" w:rsidRDefault="001F3646" w:rsidP="003F268B">
      <w:pPr>
        <w:pStyle w:val="TextNoIndent"/>
        <w:rPr>
          <w:lang w:val="sl-SI"/>
        </w:rPr>
      </w:pPr>
    </w:p>
    <w:p w14:paraId="78D3EDEB" w14:textId="755B573D" w:rsidR="00C958C6" w:rsidRDefault="00C958C6" w:rsidP="003F268B">
      <w:pPr>
        <w:pStyle w:val="TextNoIndent"/>
        <w:rPr>
          <w:lang w:val="sl-SI"/>
        </w:rPr>
      </w:pPr>
    </w:p>
    <w:p w14:paraId="6A9C6863" w14:textId="74445653" w:rsidR="00C958C6" w:rsidRDefault="00C958C6" w:rsidP="003F268B">
      <w:pPr>
        <w:pStyle w:val="TextNoIndent"/>
        <w:rPr>
          <w:lang w:val="sl-SI"/>
        </w:rPr>
      </w:pPr>
    </w:p>
    <w:p w14:paraId="7CB09E04" w14:textId="24B21893" w:rsidR="00080F2C" w:rsidRDefault="00080F2C" w:rsidP="003F268B">
      <w:pPr>
        <w:pStyle w:val="TextNoIndent"/>
        <w:rPr>
          <w:lang w:val="sl-SI"/>
        </w:rPr>
      </w:pPr>
    </w:p>
    <w:p w14:paraId="5F6592A5" w14:textId="77777777" w:rsidR="00080F2C" w:rsidRDefault="00080F2C" w:rsidP="003F268B">
      <w:pPr>
        <w:pStyle w:val="TextNoIndent"/>
        <w:rPr>
          <w:lang w:val="sl-SI"/>
        </w:rPr>
      </w:pPr>
    </w:p>
    <w:p w14:paraId="57D513F8" w14:textId="246BFBB8" w:rsidR="00C958C6" w:rsidRDefault="00C958C6" w:rsidP="003F268B">
      <w:pPr>
        <w:pStyle w:val="TextNoIndent"/>
        <w:rPr>
          <w:lang w:val="sl-SI"/>
        </w:rPr>
      </w:pPr>
    </w:p>
    <w:p w14:paraId="5DA48787" w14:textId="77777777" w:rsidR="00C958C6" w:rsidRDefault="00C958C6" w:rsidP="003F268B">
      <w:pPr>
        <w:pStyle w:val="TextNoIndent"/>
        <w:rPr>
          <w:lang w:val="sl-SI"/>
        </w:rPr>
      </w:pPr>
    </w:p>
    <w:p w14:paraId="317078A8" w14:textId="5201C1AB" w:rsidR="001F3646" w:rsidRDefault="001F3646" w:rsidP="001F3646">
      <w:pPr>
        <w:rPr>
          <w:b/>
          <w:bCs/>
          <w:lang w:val="en-GB"/>
        </w:rPr>
      </w:pPr>
      <w:r w:rsidRPr="00EF2325">
        <w:rPr>
          <w:b/>
          <w:bCs/>
          <w:lang w:val="en-GB"/>
        </w:rPr>
        <w:t>AKTIVNOST 3</w:t>
      </w:r>
      <w:r w:rsidR="004309A5">
        <w:rPr>
          <w:b/>
          <w:bCs/>
          <w:lang w:val="en-GB"/>
        </w:rPr>
        <w:t xml:space="preserve"> </w:t>
      </w:r>
      <w:r w:rsidR="004309A5" w:rsidRPr="004309A5">
        <w:rPr>
          <w:rFonts w:cstheme="minorHAnsi"/>
          <w:bCs/>
          <w:sz w:val="20"/>
          <w:szCs w:val="20"/>
          <w:lang w:val="en-GB"/>
        </w:rPr>
        <w:t>(</w:t>
      </w:r>
      <w:proofErr w:type="spellStart"/>
      <w:r w:rsidR="004309A5">
        <w:rPr>
          <w:rFonts w:cstheme="minorHAnsi"/>
          <w:bCs/>
          <w:sz w:val="20"/>
          <w:szCs w:val="20"/>
          <w:lang w:val="en-GB"/>
        </w:rPr>
        <w:t>Vir</w:t>
      </w:r>
      <w:proofErr w:type="spellEnd"/>
      <w:r w:rsidR="004309A5">
        <w:rPr>
          <w:rFonts w:cstheme="minorHAnsi"/>
          <w:bCs/>
          <w:sz w:val="20"/>
          <w:szCs w:val="20"/>
          <w:lang w:val="en-GB"/>
        </w:rPr>
        <w:t xml:space="preserve">: </w:t>
      </w:r>
      <w:r w:rsidR="004309A5" w:rsidRPr="004309A5">
        <w:rPr>
          <w:rFonts w:cstheme="minorHAnsi"/>
          <w:bCs/>
          <w:sz w:val="20"/>
          <w:szCs w:val="20"/>
          <w:lang w:val="en-GB"/>
        </w:rPr>
        <w:t xml:space="preserve">ETKINA, PLANINŠIČ, VAN HEUVELEN. College </w:t>
      </w:r>
      <w:proofErr w:type="gramStart"/>
      <w:r w:rsidR="004309A5" w:rsidRPr="004309A5">
        <w:rPr>
          <w:rFonts w:cstheme="minorHAnsi"/>
          <w:bCs/>
          <w:sz w:val="20"/>
          <w:szCs w:val="20"/>
          <w:lang w:val="en-GB"/>
        </w:rPr>
        <w:t>physics :</w:t>
      </w:r>
      <w:proofErr w:type="gramEnd"/>
      <w:r w:rsidR="004309A5" w:rsidRPr="004309A5">
        <w:rPr>
          <w:rFonts w:cstheme="minorHAnsi"/>
          <w:bCs/>
          <w:sz w:val="20"/>
          <w:szCs w:val="20"/>
          <w:lang w:val="en-GB"/>
        </w:rPr>
        <w:t xml:space="preserve"> explore and apply. 2nd ed. New York: Pearson,2019).</w:t>
      </w:r>
    </w:p>
    <w:p w14:paraId="42D19761" w14:textId="77777777" w:rsidR="001F3646" w:rsidRDefault="001F3646" w:rsidP="001F3646">
      <w:r>
        <w:t>4. Dijaki so reševali naslednjo nalogo:</w:t>
      </w:r>
    </w:p>
    <w:p w14:paraId="7DA9469E" w14:textId="77777777" w:rsidR="001F3646" w:rsidRPr="005737BB" w:rsidRDefault="001F3646" w:rsidP="001F3646">
      <w:pPr>
        <w:rPr>
          <w:b/>
          <w:bCs/>
          <w:i/>
          <w:iCs/>
          <w:lang w:val="en-GB"/>
        </w:rPr>
      </w:pPr>
      <w:r w:rsidRPr="005737BB">
        <w:rPr>
          <w:i/>
          <w:iCs/>
          <w:noProof/>
          <w:lang w:eastAsia="sl-SI"/>
        </w:rPr>
        <w:drawing>
          <wp:anchor distT="0" distB="0" distL="114300" distR="114300" simplePos="0" relativeHeight="251659264" behindDoc="0" locked="0" layoutInCell="1" allowOverlap="1" wp14:anchorId="6F99F117" wp14:editId="7FC2E8DA">
            <wp:simplePos x="0" y="0"/>
            <wp:positionH relativeFrom="column">
              <wp:posOffset>5607231</wp:posOffset>
            </wp:positionH>
            <wp:positionV relativeFrom="paragraph">
              <wp:posOffset>-6077</wp:posOffset>
            </wp:positionV>
            <wp:extent cx="1035685" cy="1577340"/>
            <wp:effectExtent l="0" t="0" r="0" b="3810"/>
            <wp:wrapSquare wrapText="bothSides"/>
            <wp:docPr id="13" name="Picture 1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Diagram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5685" cy="157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37BB">
        <w:rPr>
          <w:i/>
          <w:iCs/>
        </w:rPr>
        <w:t>Cestna svetilka, ki je pritrjena na navpično steno nenadoma</w:t>
      </w:r>
      <w:proofErr w:type="gramStart"/>
      <w:r w:rsidRPr="005737BB">
        <w:rPr>
          <w:i/>
          <w:iCs/>
        </w:rPr>
        <w:t xml:space="preserve"> eksplodira</w:t>
      </w:r>
      <w:proofErr w:type="gramEnd"/>
      <w:r w:rsidRPr="005737BB">
        <w:rPr>
          <w:i/>
          <w:iCs/>
        </w:rPr>
        <w:t xml:space="preserve"> (glej sliko). Trije enaki deli A, B in C odletijo stran od stojala svetilke </w:t>
      </w:r>
      <w:proofErr w:type="gramStart"/>
      <w:r w:rsidRPr="005737BB">
        <w:rPr>
          <w:i/>
          <w:iCs/>
        </w:rPr>
        <w:t>s</w:t>
      </w:r>
      <w:proofErr w:type="gramEnd"/>
      <w:r w:rsidRPr="005737BB">
        <w:rPr>
          <w:i/>
          <w:iCs/>
        </w:rPr>
        <w:t xml:space="preserve"> enakimi hitrostmi, toda v različnih smereh, kot kaže slika (glej sliko 3). Uredite velikosti hitrosti, ki jih ima vsak del svetilke</w:t>
      </w:r>
      <w:proofErr w:type="gramStart"/>
      <w:r w:rsidRPr="005737BB">
        <w:rPr>
          <w:i/>
          <w:iCs/>
        </w:rPr>
        <w:t xml:space="preserve"> tik</w:t>
      </w:r>
      <w:proofErr w:type="gramEnd"/>
      <w:r w:rsidRPr="005737BB">
        <w:rPr>
          <w:i/>
          <w:iCs/>
        </w:rPr>
        <w:t xml:space="preserve"> preden pade na tla, od največje do najmanjše (uporabite znake &gt;, &lt;, =). Razložite svoj razmislek. </w:t>
      </w:r>
      <w:r>
        <w:rPr>
          <w:i/>
          <w:iCs/>
        </w:rPr>
        <w:t xml:space="preserve">Privzemite, da je zračni upor zanemarljiv. </w:t>
      </w:r>
      <w:r w:rsidRPr="005737BB">
        <w:rPr>
          <w:i/>
          <w:iCs/>
        </w:rPr>
        <w:t xml:space="preserve">Navedite </w:t>
      </w:r>
      <w:r>
        <w:rPr>
          <w:i/>
          <w:iCs/>
        </w:rPr>
        <w:t xml:space="preserve">morebitne dodatne </w:t>
      </w:r>
      <w:r w:rsidRPr="005737BB">
        <w:rPr>
          <w:i/>
          <w:iCs/>
        </w:rPr>
        <w:t>predpostavke, ki ste jih sprejeli.</w:t>
      </w:r>
    </w:p>
    <w:p w14:paraId="62070831" w14:textId="77777777" w:rsidR="001F3646" w:rsidRDefault="001F3646" w:rsidP="001F3646">
      <w:pPr>
        <w:pStyle w:val="TextNoIndent"/>
        <w:rPr>
          <w:rFonts w:asciiTheme="minorHAnsi" w:hAnsiTheme="minorHAnsi"/>
          <w:color w:val="000000"/>
          <w:sz w:val="22"/>
          <w:szCs w:val="22"/>
          <w:lang w:val="sl-SI"/>
        </w:rPr>
      </w:pPr>
    </w:p>
    <w:p w14:paraId="42D2361D" w14:textId="1E4B6C51" w:rsidR="001F3646" w:rsidRDefault="001F3646" w:rsidP="001F3646">
      <w:pPr>
        <w:pStyle w:val="TextNoIndent"/>
        <w:rPr>
          <w:rFonts w:asciiTheme="minorHAnsi" w:hAnsiTheme="minorHAnsi"/>
          <w:sz w:val="22"/>
          <w:szCs w:val="22"/>
          <w:lang w:val="sl-SI"/>
        </w:rPr>
      </w:pP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 xml:space="preserve">V prvem stolpcu spodnje tabele </w:t>
      </w:r>
      <w:r w:rsidR="004309A5">
        <w:rPr>
          <w:rFonts w:asciiTheme="minorHAnsi" w:hAnsiTheme="minorHAnsi"/>
          <w:color w:val="000000"/>
          <w:sz w:val="22"/>
          <w:szCs w:val="22"/>
          <w:lang w:val="sl-SI"/>
        </w:rPr>
        <w:t xml:space="preserve">(glej prilogo) </w:t>
      </w: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>so opisan</w:t>
      </w:r>
      <w:r>
        <w:rPr>
          <w:rFonts w:asciiTheme="minorHAnsi" w:hAnsiTheme="minorHAnsi"/>
          <w:color w:val="000000"/>
          <w:sz w:val="22"/>
          <w:szCs w:val="22"/>
          <w:lang w:val="sl-SI"/>
        </w:rPr>
        <w:t>i</w:t>
      </w: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 xml:space="preserve"> </w:t>
      </w:r>
      <w:r>
        <w:rPr>
          <w:rFonts w:asciiTheme="minorHAnsi" w:hAnsiTheme="minorHAnsi"/>
          <w:color w:val="000000"/>
          <w:sz w:val="22"/>
          <w:szCs w:val="22"/>
          <w:lang w:val="sl-SI"/>
        </w:rPr>
        <w:t xml:space="preserve">različni </w:t>
      </w: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>dija</w:t>
      </w:r>
      <w:r>
        <w:rPr>
          <w:rFonts w:asciiTheme="minorHAnsi" w:hAnsiTheme="minorHAnsi"/>
          <w:color w:val="000000"/>
          <w:sz w:val="22"/>
          <w:szCs w:val="22"/>
          <w:lang w:val="sl-SI"/>
        </w:rPr>
        <w:t>ški odgovori</w:t>
      </w:r>
      <w:r w:rsidRPr="00F2683D">
        <w:rPr>
          <w:rFonts w:asciiTheme="minorHAnsi" w:hAnsiTheme="minorHAnsi"/>
          <w:color w:val="000000"/>
          <w:sz w:val="22"/>
          <w:szCs w:val="22"/>
          <w:lang w:val="sl-SI"/>
        </w:rPr>
        <w:t xml:space="preserve">. V preostale stolpce vpišite za vsakega od dijakov katere </w:t>
      </w:r>
      <w:r w:rsidRPr="00F2683D">
        <w:rPr>
          <w:rFonts w:asciiTheme="minorHAnsi" w:hAnsiTheme="minorHAnsi"/>
          <w:sz w:val="22"/>
          <w:szCs w:val="22"/>
          <w:lang w:val="sl-SI"/>
        </w:rPr>
        <w:t>ideje v njenem/njegovem razmišljanju so produktivne (prednosti)</w:t>
      </w:r>
      <w:r>
        <w:rPr>
          <w:rFonts w:asciiTheme="minorHAnsi" w:hAnsiTheme="minorHAnsi"/>
          <w:sz w:val="22"/>
          <w:szCs w:val="22"/>
          <w:lang w:val="sl-SI"/>
        </w:rPr>
        <w:t xml:space="preserve"> in </w:t>
      </w:r>
      <w:r w:rsidRPr="00F2683D">
        <w:rPr>
          <w:rFonts w:asciiTheme="minorHAnsi" w:hAnsiTheme="minorHAnsi"/>
          <w:sz w:val="22"/>
          <w:szCs w:val="22"/>
          <w:lang w:val="sl-SI"/>
        </w:rPr>
        <w:t>katere težave ima (slabosti)</w:t>
      </w:r>
      <w:r>
        <w:rPr>
          <w:rFonts w:asciiTheme="minorHAnsi" w:hAnsiTheme="minorHAnsi"/>
          <w:sz w:val="22"/>
          <w:szCs w:val="22"/>
          <w:lang w:val="sl-SI"/>
        </w:rPr>
        <w:t>. O zadnjem stolpcu (odziv</w:t>
      </w:r>
      <w:r w:rsidRPr="00F2683D">
        <w:rPr>
          <w:rFonts w:asciiTheme="minorHAnsi" w:hAnsiTheme="minorHAnsi"/>
          <w:sz w:val="22"/>
          <w:szCs w:val="22"/>
          <w:lang w:val="sl-SI"/>
        </w:rPr>
        <w:t xml:space="preserve"> učitelj</w:t>
      </w:r>
      <w:r>
        <w:rPr>
          <w:rFonts w:asciiTheme="minorHAnsi" w:hAnsiTheme="minorHAnsi"/>
          <w:sz w:val="22"/>
          <w:szCs w:val="22"/>
          <w:lang w:val="sl-SI"/>
        </w:rPr>
        <w:t>a/učiteljice) bomo razpravljali skupaj.</w:t>
      </w:r>
      <w:r w:rsidRPr="00F2683D">
        <w:rPr>
          <w:rFonts w:asciiTheme="minorHAnsi" w:hAnsiTheme="minorHAnsi"/>
          <w:sz w:val="22"/>
          <w:szCs w:val="22"/>
          <w:lang w:val="sl-SI"/>
        </w:rPr>
        <w:t xml:space="preserve">  </w:t>
      </w:r>
    </w:p>
    <w:p w14:paraId="1572C91C" w14:textId="77777777" w:rsidR="001F3646" w:rsidRDefault="001F3646" w:rsidP="001F3646">
      <w:pPr>
        <w:pStyle w:val="TextNoIndent"/>
        <w:rPr>
          <w:lang w:val="sl-SI"/>
        </w:rPr>
      </w:pPr>
    </w:p>
    <w:p w14:paraId="342F3E0D" w14:textId="77777777" w:rsidR="001F3646" w:rsidRDefault="001F3646" w:rsidP="003F268B">
      <w:pPr>
        <w:pStyle w:val="TextNoIndent"/>
        <w:rPr>
          <w:lang w:val="sl-SI"/>
        </w:rPr>
      </w:pPr>
    </w:p>
    <w:p w14:paraId="3DE1AD66" w14:textId="77777777" w:rsidR="001F3646" w:rsidRDefault="001F3646" w:rsidP="003F268B">
      <w:pPr>
        <w:pStyle w:val="TextNoIndent"/>
        <w:rPr>
          <w:lang w:val="sl-SI"/>
        </w:rPr>
      </w:pPr>
    </w:p>
    <w:p w14:paraId="66719C77" w14:textId="77777777" w:rsidR="001F3646" w:rsidRDefault="001F3646" w:rsidP="003F268B">
      <w:pPr>
        <w:pStyle w:val="TextNoIndent"/>
        <w:rPr>
          <w:lang w:val="sl-SI"/>
        </w:rPr>
      </w:pPr>
    </w:p>
    <w:p w14:paraId="1486E5AF" w14:textId="77777777" w:rsidR="001F3646" w:rsidRDefault="001F3646" w:rsidP="003F268B">
      <w:pPr>
        <w:pStyle w:val="TextNoIndent"/>
        <w:rPr>
          <w:lang w:val="sl-SI"/>
        </w:rPr>
      </w:pPr>
    </w:p>
    <w:p w14:paraId="50641E7F" w14:textId="77777777" w:rsidR="001F3646" w:rsidRDefault="001F3646" w:rsidP="003F268B">
      <w:pPr>
        <w:pStyle w:val="TextNoIndent"/>
        <w:rPr>
          <w:lang w:val="sl-SI"/>
        </w:rPr>
      </w:pPr>
    </w:p>
    <w:p w14:paraId="6011A7A8" w14:textId="763A14DD" w:rsidR="001F3646" w:rsidRDefault="001F3646" w:rsidP="003F268B">
      <w:pPr>
        <w:sectPr w:rsidR="001F3646" w:rsidSect="00827BBE">
          <w:headerReference w:type="default" r:id="rId10"/>
          <w:footerReference w:type="default" r:id="rId11"/>
          <w:pgSz w:w="11906" w:h="16838" w:code="9"/>
          <w:pgMar w:top="720" w:right="720" w:bottom="720" w:left="720" w:header="720" w:footer="720" w:gutter="0"/>
          <w:cols w:space="720"/>
          <w:docGrid w:linePitch="299"/>
        </w:sectPr>
      </w:pPr>
    </w:p>
    <w:p w14:paraId="66818A6E" w14:textId="0D8E983B" w:rsidR="00EF2325" w:rsidRPr="001F3646" w:rsidRDefault="001F3646" w:rsidP="003F268B">
      <w:pPr>
        <w:rPr>
          <w:b/>
          <w:bCs/>
          <w:lang w:val="en-GB"/>
        </w:rPr>
      </w:pPr>
      <w:r w:rsidRPr="001F3646">
        <w:rPr>
          <w:b/>
          <w:bCs/>
          <w:lang w:val="en-GB"/>
        </w:rPr>
        <w:lastRenderedPageBreak/>
        <w:t>AKTIVNOST 2</w:t>
      </w:r>
      <w:r w:rsidR="00115A5A">
        <w:rPr>
          <w:b/>
          <w:bCs/>
          <w:lang w:val="en-GB"/>
        </w:rPr>
        <w:t xml:space="preserve"> </w:t>
      </w:r>
      <w:r w:rsidR="00115A5A" w:rsidRPr="00115A5A">
        <w:rPr>
          <w:bCs/>
          <w:lang w:val="en-GB"/>
        </w:rPr>
        <w:t>(</w:t>
      </w:r>
      <w:proofErr w:type="spellStart"/>
      <w:r w:rsidR="00115A5A" w:rsidRPr="00115A5A">
        <w:rPr>
          <w:bCs/>
          <w:color w:val="FF0000"/>
          <w:lang w:val="en-GB"/>
        </w:rPr>
        <w:t>Predvideni</w:t>
      </w:r>
      <w:proofErr w:type="spellEnd"/>
      <w:r w:rsidR="00115A5A" w:rsidRPr="00115A5A">
        <w:rPr>
          <w:bCs/>
          <w:color w:val="FF0000"/>
          <w:lang w:val="en-GB"/>
        </w:rPr>
        <w:t xml:space="preserve"> </w:t>
      </w:r>
      <w:proofErr w:type="spellStart"/>
      <w:r w:rsidR="00115A5A" w:rsidRPr="00115A5A">
        <w:rPr>
          <w:bCs/>
          <w:color w:val="FF0000"/>
          <w:lang w:val="en-GB"/>
        </w:rPr>
        <w:t>odgovori</w:t>
      </w:r>
      <w:bookmarkStart w:id="0" w:name="_GoBack"/>
      <w:bookmarkEnd w:id="0"/>
      <w:proofErr w:type="spellEnd"/>
      <w:r w:rsidR="00115A5A" w:rsidRPr="00115A5A">
        <w:rPr>
          <w:bCs/>
          <w:color w:val="FF0000"/>
          <w:lang w:val="en-GB"/>
        </w:rPr>
        <w:t xml:space="preserve"> so </w:t>
      </w:r>
      <w:proofErr w:type="spellStart"/>
      <w:r w:rsidR="00115A5A" w:rsidRPr="00115A5A">
        <w:rPr>
          <w:bCs/>
          <w:color w:val="FF0000"/>
          <w:lang w:val="en-GB"/>
        </w:rPr>
        <w:t>vpisani</w:t>
      </w:r>
      <w:proofErr w:type="spellEnd"/>
      <w:r w:rsidR="00115A5A" w:rsidRPr="00115A5A">
        <w:rPr>
          <w:bCs/>
          <w:color w:val="FF0000"/>
          <w:lang w:val="en-GB"/>
        </w:rPr>
        <w:t xml:space="preserve"> z </w:t>
      </w:r>
      <w:proofErr w:type="spellStart"/>
      <w:r w:rsidR="00115A5A" w:rsidRPr="00115A5A">
        <w:rPr>
          <w:bCs/>
          <w:color w:val="FF0000"/>
          <w:lang w:val="en-GB"/>
        </w:rPr>
        <w:t>rdečo</w:t>
      </w:r>
      <w:proofErr w:type="spellEnd"/>
      <w:r w:rsidR="00115A5A" w:rsidRPr="00115A5A">
        <w:rPr>
          <w:bCs/>
          <w:lang w:val="en-GB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49"/>
        <w:gridCol w:w="3356"/>
        <w:gridCol w:w="3870"/>
        <w:gridCol w:w="4230"/>
      </w:tblGrid>
      <w:tr w:rsidR="00984564" w14:paraId="7905D537" w14:textId="77777777" w:rsidTr="001F3646">
        <w:tc>
          <w:tcPr>
            <w:tcW w:w="2849" w:type="dxa"/>
          </w:tcPr>
          <w:p w14:paraId="37F07013" w14:textId="77777777" w:rsidR="00984564" w:rsidRPr="00EF2325" w:rsidRDefault="00984564" w:rsidP="00984564">
            <w:pPr>
              <w:jc w:val="center"/>
              <w:rPr>
                <w:b/>
                <w:bCs/>
              </w:rPr>
            </w:pPr>
            <w:r w:rsidRPr="00EF2325">
              <w:rPr>
                <w:b/>
                <w:bCs/>
              </w:rPr>
              <w:t>Dijašk</w:t>
            </w:r>
            <w:r>
              <w:rPr>
                <w:b/>
                <w:bCs/>
              </w:rPr>
              <w:t>i</w:t>
            </w:r>
            <w:r w:rsidRPr="00EF2325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odgovori</w:t>
            </w:r>
          </w:p>
        </w:tc>
        <w:tc>
          <w:tcPr>
            <w:tcW w:w="3356" w:type="dxa"/>
          </w:tcPr>
          <w:p w14:paraId="1E085568" w14:textId="08C4EDF9" w:rsidR="00984564" w:rsidRPr="00EF2325" w:rsidRDefault="00984564" w:rsidP="00984564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Produktivne</w:t>
            </w:r>
            <w:proofErr w:type="spellEnd"/>
            <w:r>
              <w:rPr>
                <w:b/>
                <w:bCs/>
                <w:color w:val="000000" w:themeColor="text1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ideje</w:t>
            </w:r>
            <w:proofErr w:type="spellEnd"/>
          </w:p>
        </w:tc>
        <w:tc>
          <w:tcPr>
            <w:tcW w:w="3870" w:type="dxa"/>
          </w:tcPr>
          <w:p w14:paraId="40C13BB7" w14:textId="7F6AE541" w:rsidR="00984564" w:rsidRPr="00EF2325" w:rsidRDefault="00984564" w:rsidP="00984564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Problematične</w:t>
            </w:r>
            <w:proofErr w:type="spellEnd"/>
            <w:r>
              <w:rPr>
                <w:b/>
                <w:bCs/>
                <w:color w:val="000000" w:themeColor="text1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ideje</w:t>
            </w:r>
            <w:proofErr w:type="spellEnd"/>
          </w:p>
        </w:tc>
        <w:tc>
          <w:tcPr>
            <w:tcW w:w="4230" w:type="dxa"/>
          </w:tcPr>
          <w:p w14:paraId="501CB984" w14:textId="77777777" w:rsidR="00984564" w:rsidRPr="00EF2325" w:rsidRDefault="00984564" w:rsidP="00984564">
            <w:pPr>
              <w:rPr>
                <w:b/>
                <w:bCs/>
              </w:rPr>
            </w:pPr>
            <w:r w:rsidRPr="00EF2325">
              <w:rPr>
                <w:b/>
                <w:bCs/>
              </w:rPr>
              <w:t xml:space="preserve">Kaj bi odgovorili dijaku/dijakinji kot učitelj/ učiteljica? </w:t>
            </w:r>
          </w:p>
        </w:tc>
      </w:tr>
      <w:tr w:rsidR="00115A5A" w14:paraId="089A567A" w14:textId="77777777" w:rsidTr="001F3646">
        <w:tc>
          <w:tcPr>
            <w:tcW w:w="2849" w:type="dxa"/>
          </w:tcPr>
          <w:p w14:paraId="6FD19E22" w14:textId="77777777" w:rsidR="00115A5A" w:rsidRDefault="00115A5A" w:rsidP="00115A5A">
            <w:pPr>
              <w:pStyle w:val="TextNoIndent"/>
              <w:spacing w:line="240" w:lineRule="auto"/>
            </w:pPr>
            <w:r>
              <w:rPr>
                <w:i/>
                <w:color w:val="000000"/>
                <w:sz w:val="22"/>
                <w:szCs w:val="22"/>
                <w:lang w:val="sl-SI"/>
              </w:rPr>
              <w:t>Katja</w:t>
            </w:r>
            <w:r w:rsidRPr="003D591F">
              <w:rPr>
                <w:i/>
                <w:color w:val="000000"/>
                <w:sz w:val="22"/>
                <w:szCs w:val="22"/>
                <w:lang w:val="sl-SI"/>
              </w:rPr>
              <w:t xml:space="preserve">: </w:t>
            </w:r>
            <w:r w:rsidRPr="003D591F">
              <w:rPr>
                <w:color w:val="000000"/>
                <w:sz w:val="22"/>
                <w:szCs w:val="22"/>
                <w:lang w:val="sl-SI"/>
              </w:rPr>
              <w:t>Zaboj se bo gibal premo enakomerno s hitrostjo 4 m/s, ker se je v začetku gibal s stalno hitrostjo 2 m/s in ker</w:t>
            </w:r>
            <w:r>
              <w:rPr>
                <w:color w:val="000000"/>
                <w:sz w:val="22"/>
                <w:szCs w:val="22"/>
                <w:lang w:val="sl-SI"/>
              </w:rPr>
              <w:t xml:space="preserve"> je sila</w:t>
            </w:r>
            <w:proofErr w:type="gramStart"/>
            <w:r>
              <w:rPr>
                <w:color w:val="000000"/>
                <w:sz w:val="22"/>
                <w:szCs w:val="22"/>
                <w:lang w:val="sl-SI"/>
              </w:rPr>
              <w:t xml:space="preserve"> s</w:t>
            </w:r>
            <w:proofErr w:type="gramEnd"/>
            <w:r>
              <w:rPr>
                <w:color w:val="000000"/>
                <w:sz w:val="22"/>
                <w:szCs w:val="22"/>
                <w:lang w:val="sl-SI"/>
              </w:rPr>
              <w:t xml:space="preserve"> katero deluje dijak</w:t>
            </w:r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 na zaboj zdaj 2-krat večja kot prej. </w:t>
            </w:r>
          </w:p>
        </w:tc>
        <w:tc>
          <w:tcPr>
            <w:tcW w:w="3356" w:type="dxa"/>
          </w:tcPr>
          <w:p w14:paraId="4E4BE265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Ni</w:t>
            </w:r>
          </w:p>
          <w:p w14:paraId="50392A76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3C1ECEAE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04EBAC93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60484231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4F2033E2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21733607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57AC61A1" w14:textId="3DC2D9D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3870" w:type="dxa"/>
          </w:tcPr>
          <w:p w14:paraId="0B2A5142" w14:textId="5BEC649C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Dijakinja misli, da je hitrost telesa premo sorazmerna z vsoto sil na telo. Dijakinja se ne zaveda, da deluje na zaboj konstantna sila trenja</w:t>
            </w:r>
          </w:p>
        </w:tc>
        <w:tc>
          <w:tcPr>
            <w:tcW w:w="4230" w:type="dxa"/>
          </w:tcPr>
          <w:p w14:paraId="3BAA1FFF" w14:textId="16DCAC1C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Prosim, povej mi s svojimi besedami vsebino 2. Newtonovega zakona. Ali pravi, da je hitrost telesa sorazmerno z vsoto sil na telo? Povej v katerem primeru se telo giblje premo enakomerno</w:t>
            </w:r>
            <w:proofErr w:type="gramStart"/>
            <w:r w:rsidRPr="00115A5A">
              <w:rPr>
                <w:color w:val="FF0000"/>
                <w:sz w:val="20"/>
                <w:szCs w:val="20"/>
              </w:rPr>
              <w:t xml:space="preserve">?  </w:t>
            </w:r>
            <w:proofErr w:type="gramEnd"/>
            <w:r w:rsidRPr="00115A5A">
              <w:rPr>
                <w:color w:val="FF0000"/>
                <w:sz w:val="20"/>
                <w:szCs w:val="20"/>
              </w:rPr>
              <w:t>Kaj pomeni, da »telo drsi po hrapavi podlagi«? Prosim, nariši diagram sil za zaboj za oba primera.</w:t>
            </w:r>
          </w:p>
        </w:tc>
      </w:tr>
      <w:tr w:rsidR="00115A5A" w14:paraId="306F4935" w14:textId="77777777" w:rsidTr="001F3646">
        <w:tc>
          <w:tcPr>
            <w:tcW w:w="2849" w:type="dxa"/>
          </w:tcPr>
          <w:p w14:paraId="23F43BD2" w14:textId="77777777" w:rsidR="00115A5A" w:rsidRPr="000A07A3" w:rsidRDefault="00115A5A" w:rsidP="00115A5A">
            <w:pPr>
              <w:pStyle w:val="TextNoIndent"/>
              <w:spacing w:line="240" w:lineRule="auto"/>
              <w:rPr>
                <w:color w:val="000000"/>
                <w:sz w:val="22"/>
                <w:szCs w:val="22"/>
                <w:lang w:val="sl-SI"/>
              </w:rPr>
            </w:pPr>
            <w:r>
              <w:rPr>
                <w:i/>
                <w:color w:val="000000"/>
                <w:sz w:val="22"/>
                <w:szCs w:val="22"/>
                <w:lang w:val="sl-SI"/>
              </w:rPr>
              <w:t>Andrej</w:t>
            </w:r>
            <w:r w:rsidRPr="003D591F">
              <w:rPr>
                <w:i/>
                <w:color w:val="000000"/>
                <w:sz w:val="22"/>
                <w:szCs w:val="22"/>
                <w:lang w:val="sl-SI"/>
              </w:rPr>
              <w:t xml:space="preserve">: </w:t>
            </w:r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Zaboj se bo gibal enakomerno pospešeno s pospeškom </w:t>
            </w:r>
            <w:r w:rsidRPr="003D591F">
              <w:rPr>
                <w:color w:val="000000"/>
                <w:position w:val="-6"/>
                <w:sz w:val="22"/>
                <w:szCs w:val="22"/>
                <w:lang w:val="sl-SI"/>
              </w:rPr>
              <w:object w:dxaOrig="700" w:dyaOrig="320" w14:anchorId="1BDDB1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35pt;height:15.5pt" o:ole="">
                  <v:imagedata r:id="rId12" o:title=""/>
                </v:shape>
                <o:OLEObject Type="Embed" ProgID="Equation.DSMT4" ShapeID="_x0000_i1038" DrawAspect="Content" ObjectID="_1744714757" r:id="rId13"/>
              </w:object>
            </w:r>
            <w:r w:rsidRPr="003D591F">
              <w:rPr>
                <w:color w:val="000000"/>
                <w:sz w:val="22"/>
                <w:szCs w:val="22"/>
                <w:lang w:val="sl-SI"/>
              </w:rPr>
              <w:t>, ker je vsota sil, ki delujejo na zaboj 10 N in masa zaboja 5</w:t>
            </w:r>
            <w:proofErr w:type="gramStart"/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 kg</w:t>
            </w:r>
            <w:proofErr w:type="gramEnd"/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. </w:t>
            </w:r>
          </w:p>
        </w:tc>
        <w:tc>
          <w:tcPr>
            <w:tcW w:w="3356" w:type="dxa"/>
          </w:tcPr>
          <w:p w14:paraId="1FB98D44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Dijak ve, da je pospešek telesa sorazmeren z vsoto sil in zna uporabiti 2NZ</w:t>
            </w:r>
          </w:p>
          <w:p w14:paraId="2C6D3049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73E23E67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6BA7B549" w14:textId="3E5071CD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3870" w:type="dxa"/>
          </w:tcPr>
          <w:p w14:paraId="1BE2B519" w14:textId="4980E61C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 xml:space="preserve">Dijak spregleda, da na telo deluje konstantna sila trenja v nasprotni smeri gibanja.  </w:t>
            </w:r>
          </w:p>
        </w:tc>
        <w:tc>
          <w:tcPr>
            <w:tcW w:w="4230" w:type="dxa"/>
          </w:tcPr>
          <w:p w14:paraId="634A320F" w14:textId="7108A134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 xml:space="preserve">Na dobri poti si, vidim, da razumeš vsebino 2. NZ, toda nekaj si spregledal. Najprej mi razloži, kako to, da se je na začetku telo gibalo enakomerno, čeprav smo nanj delovali s silo 5N? (naloga pravi, da telo drsi po </w:t>
            </w:r>
            <w:r w:rsidRPr="00115A5A">
              <w:rPr>
                <w:i/>
                <w:color w:val="FF0000"/>
                <w:sz w:val="20"/>
                <w:szCs w:val="20"/>
              </w:rPr>
              <w:t>hrapavi podlagi</w:t>
            </w:r>
            <w:r w:rsidRPr="00115A5A">
              <w:rPr>
                <w:color w:val="FF0000"/>
                <w:sz w:val="20"/>
                <w:szCs w:val="20"/>
              </w:rPr>
              <w:t xml:space="preserve">). Nariši diagram sil za zaboj za oba primera. </w:t>
            </w:r>
          </w:p>
        </w:tc>
      </w:tr>
      <w:tr w:rsidR="00115A5A" w14:paraId="47A23E1F" w14:textId="77777777" w:rsidTr="001F3646">
        <w:tc>
          <w:tcPr>
            <w:tcW w:w="2849" w:type="dxa"/>
          </w:tcPr>
          <w:p w14:paraId="38585557" w14:textId="77777777" w:rsidR="00115A5A" w:rsidRDefault="00115A5A" w:rsidP="00115A5A">
            <w:pPr>
              <w:pStyle w:val="TextNoIndent"/>
              <w:spacing w:line="240" w:lineRule="auto"/>
            </w:pPr>
            <w:r>
              <w:rPr>
                <w:i/>
                <w:color w:val="000000"/>
                <w:sz w:val="22"/>
                <w:szCs w:val="22"/>
                <w:lang w:val="sl-SI"/>
              </w:rPr>
              <w:t>Ema</w:t>
            </w:r>
            <w:r w:rsidRPr="003D591F">
              <w:rPr>
                <w:i/>
                <w:color w:val="000000"/>
                <w:sz w:val="22"/>
                <w:szCs w:val="22"/>
                <w:lang w:val="sl-SI"/>
              </w:rPr>
              <w:t xml:space="preserve">: </w:t>
            </w:r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Zaboj se bo gibal enakomerno pospešeno s pospeškom </w:t>
            </w:r>
            <w:r w:rsidRPr="003D591F">
              <w:rPr>
                <w:color w:val="000000"/>
                <w:position w:val="-6"/>
                <w:sz w:val="22"/>
                <w:szCs w:val="22"/>
                <w:lang w:val="sl-SI"/>
              </w:rPr>
              <w:object w:dxaOrig="639" w:dyaOrig="320" w14:anchorId="22EEA303">
                <v:shape id="_x0000_i1040" type="#_x0000_t75" style="width:32pt;height:15.5pt" o:ole="">
                  <v:imagedata r:id="rId14" o:title=""/>
                </v:shape>
                <o:OLEObject Type="Embed" ProgID="Equation.DSMT4" ShapeID="_x0000_i1040" DrawAspect="Content" ObjectID="_1744714758" r:id="rId15"/>
              </w:object>
            </w:r>
            <w:r w:rsidRPr="003D591F">
              <w:rPr>
                <w:color w:val="000000"/>
                <w:sz w:val="22"/>
                <w:szCs w:val="22"/>
                <w:lang w:val="sl-SI"/>
              </w:rPr>
              <w:t xml:space="preserve">, ker je vsota sil, ki delujejo na zaboj 5 N in masa zaboja 5 kg. </w:t>
            </w:r>
          </w:p>
        </w:tc>
        <w:tc>
          <w:tcPr>
            <w:tcW w:w="3356" w:type="dxa"/>
          </w:tcPr>
          <w:p w14:paraId="26D32A64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Dijakinja pravilno razmišlja in zna pravilno uporabiti 2NZ</w:t>
            </w:r>
          </w:p>
          <w:p w14:paraId="0E0E104E" w14:textId="77777777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  <w:p w14:paraId="2FCEB157" w14:textId="1B4842DA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3870" w:type="dxa"/>
          </w:tcPr>
          <w:p w14:paraId="27761C11" w14:textId="4C9428DF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Ni</w:t>
            </w:r>
          </w:p>
        </w:tc>
        <w:tc>
          <w:tcPr>
            <w:tcW w:w="4230" w:type="dxa"/>
          </w:tcPr>
          <w:p w14:paraId="791F7A42" w14:textId="6AF0D71D" w:rsidR="00115A5A" w:rsidRPr="00115A5A" w:rsidRDefault="00115A5A" w:rsidP="00115A5A">
            <w:pPr>
              <w:rPr>
                <w:color w:val="FF0000"/>
                <w:sz w:val="20"/>
                <w:szCs w:val="20"/>
              </w:rPr>
            </w:pPr>
            <w:r w:rsidRPr="00115A5A">
              <w:rPr>
                <w:color w:val="FF0000"/>
                <w:sz w:val="20"/>
                <w:szCs w:val="20"/>
              </w:rPr>
              <w:t>Odlično! Pravilno si ugotovila, da se bo zaboj gibal pospešeno in pravilno si izračunala pospešek. Prosim, razloži še, kako vemo, da je vsota sil na zaboj 5 N, potem ko povečamo silo, s katero vlečemo zaboj?</w:t>
            </w:r>
          </w:p>
        </w:tc>
      </w:tr>
    </w:tbl>
    <w:p w14:paraId="67CBB9D1" w14:textId="77777777" w:rsidR="00EF2325" w:rsidRDefault="00EF2325" w:rsidP="003F268B"/>
    <w:p w14:paraId="7BE3AE87" w14:textId="3410C7B4" w:rsidR="00EF2325" w:rsidRDefault="00EF2325" w:rsidP="003F268B"/>
    <w:p w14:paraId="02CA02BC" w14:textId="599102ED" w:rsidR="00115A5A" w:rsidRDefault="00115A5A" w:rsidP="003F268B"/>
    <w:p w14:paraId="2B2A1E3B" w14:textId="10CBEA9A" w:rsidR="00115A5A" w:rsidRDefault="00115A5A" w:rsidP="003F268B"/>
    <w:p w14:paraId="79F3C8AB" w14:textId="7FA9C95F" w:rsidR="00115A5A" w:rsidRDefault="00115A5A" w:rsidP="003F268B"/>
    <w:p w14:paraId="2F9F4B88" w14:textId="5FB4C7AB" w:rsidR="00115A5A" w:rsidRDefault="00115A5A" w:rsidP="003F268B"/>
    <w:p w14:paraId="355CCB08" w14:textId="2E947AEA" w:rsidR="00115A5A" w:rsidRDefault="00115A5A" w:rsidP="003F268B"/>
    <w:p w14:paraId="113C331C" w14:textId="7FBC9853" w:rsidR="00115A5A" w:rsidRDefault="00115A5A" w:rsidP="003F268B"/>
    <w:p w14:paraId="012C9879" w14:textId="77777777" w:rsidR="00115A5A" w:rsidRDefault="00115A5A" w:rsidP="003F268B"/>
    <w:p w14:paraId="02BF7370" w14:textId="5BB2CE4D" w:rsidR="001F3646" w:rsidRPr="001F3646" w:rsidRDefault="001F3646" w:rsidP="009E6490">
      <w:pPr>
        <w:pStyle w:val="TextNoIndent"/>
        <w:rPr>
          <w:rFonts w:asciiTheme="minorHAnsi" w:hAnsiTheme="minorHAnsi" w:cstheme="minorHAnsi"/>
          <w:b/>
          <w:bCs/>
          <w:sz w:val="24"/>
          <w:szCs w:val="24"/>
          <w:lang w:val="sl-SI"/>
        </w:rPr>
      </w:pPr>
      <w:proofErr w:type="gramStart"/>
      <w:r w:rsidRPr="001F3646">
        <w:rPr>
          <w:rFonts w:asciiTheme="minorHAnsi" w:hAnsiTheme="minorHAnsi" w:cstheme="minorHAnsi"/>
          <w:b/>
          <w:bCs/>
          <w:sz w:val="24"/>
          <w:szCs w:val="24"/>
          <w:lang w:val="sl-SI"/>
        </w:rPr>
        <w:lastRenderedPageBreak/>
        <w:t>AKTIVNOST</w:t>
      </w:r>
      <w:proofErr w:type="gramEnd"/>
      <w:r w:rsidRPr="001F3646">
        <w:rPr>
          <w:rFonts w:asciiTheme="minorHAnsi" w:hAnsiTheme="minorHAnsi" w:cstheme="minorHAnsi"/>
          <w:b/>
          <w:bCs/>
          <w:sz w:val="24"/>
          <w:szCs w:val="24"/>
          <w:lang w:val="sl-SI"/>
        </w:rPr>
        <w:t xml:space="preserve"> 3</w:t>
      </w:r>
    </w:p>
    <w:tbl>
      <w:tblPr>
        <w:tblStyle w:val="TableGrid"/>
        <w:tblW w:w="14454" w:type="dxa"/>
        <w:tblLook w:val="04A0" w:firstRow="1" w:lastRow="0" w:firstColumn="1" w:lastColumn="0" w:noHBand="0" w:noVBand="1"/>
      </w:tblPr>
      <w:tblGrid>
        <w:gridCol w:w="5240"/>
        <w:gridCol w:w="2693"/>
        <w:gridCol w:w="2772"/>
        <w:gridCol w:w="3749"/>
      </w:tblGrid>
      <w:tr w:rsidR="001F3646" w:rsidRPr="0007594F" w14:paraId="70640E4A" w14:textId="13C941B3" w:rsidTr="00C66BB5">
        <w:tc>
          <w:tcPr>
            <w:tcW w:w="5240" w:type="dxa"/>
          </w:tcPr>
          <w:p w14:paraId="00DAFEC3" w14:textId="77777777" w:rsidR="001F3646" w:rsidRDefault="001F3646" w:rsidP="00984564">
            <w:pPr>
              <w:jc w:val="center"/>
              <w:rPr>
                <w:b/>
                <w:bCs/>
                <w:iCs/>
                <w:color w:val="000000"/>
                <w:lang w:val="en-US"/>
              </w:rPr>
            </w:pPr>
            <w:proofErr w:type="spellStart"/>
            <w:r>
              <w:rPr>
                <w:b/>
                <w:bCs/>
                <w:iCs/>
                <w:color w:val="000000"/>
                <w:lang w:val="en-US"/>
              </w:rPr>
              <w:t>Dijaški</w:t>
            </w:r>
            <w:proofErr w:type="spellEnd"/>
            <w:r>
              <w:rPr>
                <w:b/>
                <w:bCs/>
                <w:iCs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iCs/>
                <w:color w:val="000000"/>
                <w:lang w:val="en-US"/>
              </w:rPr>
              <w:t>odgovori</w:t>
            </w:r>
            <w:proofErr w:type="spellEnd"/>
          </w:p>
          <w:p w14:paraId="2FBA36AC" w14:textId="0D368D64" w:rsidR="001F3646" w:rsidRPr="00D603CF" w:rsidRDefault="001F3646" w:rsidP="00984564">
            <w:pPr>
              <w:jc w:val="center"/>
              <w:rPr>
                <w:b/>
                <w:bCs/>
                <w:iCs/>
                <w:color w:val="000000"/>
                <w:lang w:val="en-US"/>
              </w:rPr>
            </w:pPr>
          </w:p>
        </w:tc>
        <w:tc>
          <w:tcPr>
            <w:tcW w:w="2693" w:type="dxa"/>
          </w:tcPr>
          <w:p w14:paraId="15D03A94" w14:textId="7FC4D4A3" w:rsidR="001F3646" w:rsidRPr="00D603CF" w:rsidRDefault="001F3646" w:rsidP="00984564">
            <w:pPr>
              <w:jc w:val="center"/>
              <w:rPr>
                <w:b/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Produktivne</w:t>
            </w:r>
            <w:proofErr w:type="spellEnd"/>
            <w:r>
              <w:rPr>
                <w:b/>
                <w:bCs/>
                <w:color w:val="000000" w:themeColor="text1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ideje</w:t>
            </w:r>
            <w:proofErr w:type="spellEnd"/>
          </w:p>
        </w:tc>
        <w:tc>
          <w:tcPr>
            <w:tcW w:w="2772" w:type="dxa"/>
          </w:tcPr>
          <w:p w14:paraId="7308A7DC" w14:textId="653E1D77" w:rsidR="001F3646" w:rsidRPr="00D603CF" w:rsidRDefault="001F3646" w:rsidP="00984564">
            <w:pPr>
              <w:jc w:val="center"/>
              <w:rPr>
                <w:b/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Problematične</w:t>
            </w:r>
            <w:proofErr w:type="spellEnd"/>
            <w:r>
              <w:rPr>
                <w:b/>
                <w:bCs/>
                <w:color w:val="000000" w:themeColor="text1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lang w:val="en-US"/>
              </w:rPr>
              <w:t>ideje</w:t>
            </w:r>
            <w:proofErr w:type="spellEnd"/>
          </w:p>
        </w:tc>
        <w:tc>
          <w:tcPr>
            <w:tcW w:w="3749" w:type="dxa"/>
          </w:tcPr>
          <w:p w14:paraId="2AEA1F62" w14:textId="30FC62F1" w:rsidR="001F3646" w:rsidRPr="00F25B2B" w:rsidRDefault="00984564" w:rsidP="00984564">
            <w:pPr>
              <w:jc w:val="center"/>
              <w:rPr>
                <w:b/>
                <w:bCs/>
                <w:color w:val="000000" w:themeColor="text1"/>
                <w:lang w:val="en-US"/>
              </w:rPr>
            </w:pPr>
            <w:r w:rsidRPr="00F25B2B">
              <w:rPr>
                <w:b/>
                <w:bCs/>
                <w:color w:val="000000" w:themeColor="text1"/>
              </w:rPr>
              <w:t>Kaj bi odgovorili dijaku/dijakinji kot učitelj/ učiteljica?</w:t>
            </w:r>
          </w:p>
        </w:tc>
      </w:tr>
      <w:tr w:rsidR="001F3646" w:rsidRPr="0007594F" w14:paraId="7767A27B" w14:textId="72C2C4A5" w:rsidTr="00C66BB5">
        <w:tc>
          <w:tcPr>
            <w:tcW w:w="5240" w:type="dxa"/>
          </w:tcPr>
          <w:p w14:paraId="5143E7B4" w14:textId="77777777" w:rsidR="001F3646" w:rsidRDefault="001F3646" w:rsidP="00914328">
            <w:pPr>
              <w:rPr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.</w:t>
            </w:r>
            <w:r w:rsidRPr="00003E6D">
              <w:rPr>
                <w:b/>
                <w:bCs/>
                <w:color w:val="000000" w:themeColor="text1"/>
              </w:rPr>
              <w:t xml:space="preserve"> </w:t>
            </w:r>
            <w:r w:rsidRPr="009322E9">
              <w:rPr>
                <w:b/>
                <w:bCs/>
                <w:color w:val="000000" w:themeColor="text1"/>
              </w:rPr>
              <w:t>v_C &gt; v_A = v_B</w:t>
            </w:r>
          </w:p>
          <w:p w14:paraId="1170A129" w14:textId="666FE75C" w:rsidR="001F3646" w:rsidRPr="0007594F" w:rsidRDefault="001F3646" w:rsidP="00914328">
            <w:pPr>
              <w:rPr>
                <w:color w:val="000000" w:themeColor="text1"/>
              </w:rPr>
            </w:pPr>
            <w:r w:rsidRPr="0007594F">
              <w:rPr>
                <w:color w:val="000000" w:themeColor="text1"/>
              </w:rPr>
              <w:t>C ima začetno hitrost, ki je usmerjen v tla, zato bo njegova končna hitrost največja; A obravnavamo kot prosti pad, B kot vodoravni met - oba imata tik pred tlemi enako hitrost, ki je manjša od hitrosti C.</w:t>
            </w:r>
          </w:p>
        </w:tc>
        <w:tc>
          <w:tcPr>
            <w:tcW w:w="2693" w:type="dxa"/>
          </w:tcPr>
          <w:p w14:paraId="4E1127B3" w14:textId="77777777" w:rsidR="001F3646" w:rsidRDefault="001F3646" w:rsidP="00914328">
            <w:pPr>
              <w:rPr>
                <w:color w:val="000000" w:themeColor="text1"/>
              </w:rPr>
            </w:pPr>
          </w:p>
          <w:p w14:paraId="6D75CDE2" w14:textId="77777777" w:rsidR="00B40DC2" w:rsidRDefault="00B40DC2" w:rsidP="00914328">
            <w:pPr>
              <w:rPr>
                <w:color w:val="000000" w:themeColor="text1"/>
              </w:rPr>
            </w:pPr>
          </w:p>
          <w:p w14:paraId="4A5AD17F" w14:textId="77777777" w:rsidR="00B40DC2" w:rsidRDefault="00B40DC2" w:rsidP="00914328">
            <w:pPr>
              <w:rPr>
                <w:color w:val="000000" w:themeColor="text1"/>
              </w:rPr>
            </w:pPr>
          </w:p>
          <w:p w14:paraId="0F2F6E54" w14:textId="77777777" w:rsidR="00B40DC2" w:rsidRDefault="00B40DC2" w:rsidP="00914328">
            <w:pPr>
              <w:rPr>
                <w:color w:val="000000" w:themeColor="text1"/>
              </w:rPr>
            </w:pPr>
          </w:p>
          <w:p w14:paraId="39E4BFD4" w14:textId="77777777" w:rsidR="00B40DC2" w:rsidRDefault="00B40DC2" w:rsidP="00914328">
            <w:pPr>
              <w:rPr>
                <w:color w:val="000000" w:themeColor="text1"/>
              </w:rPr>
            </w:pPr>
          </w:p>
          <w:p w14:paraId="715CD5C1" w14:textId="77777777" w:rsidR="00B40DC2" w:rsidRDefault="00B40DC2" w:rsidP="00914328">
            <w:pPr>
              <w:rPr>
                <w:color w:val="000000" w:themeColor="text1"/>
              </w:rPr>
            </w:pPr>
          </w:p>
          <w:p w14:paraId="61CC5862" w14:textId="17A007ED" w:rsidR="00B40DC2" w:rsidRPr="0007594F" w:rsidRDefault="00B40DC2" w:rsidP="00914328">
            <w:pPr>
              <w:rPr>
                <w:color w:val="000000" w:themeColor="text1"/>
              </w:rPr>
            </w:pPr>
          </w:p>
        </w:tc>
        <w:tc>
          <w:tcPr>
            <w:tcW w:w="2772" w:type="dxa"/>
          </w:tcPr>
          <w:p w14:paraId="195D8EF6" w14:textId="627947FF" w:rsidR="001F3646" w:rsidRPr="00736C30" w:rsidRDefault="001F3646" w:rsidP="00914328">
            <w:pPr>
              <w:rPr>
                <w:color w:val="FF0000"/>
              </w:rPr>
            </w:pPr>
          </w:p>
        </w:tc>
        <w:tc>
          <w:tcPr>
            <w:tcW w:w="3749" w:type="dxa"/>
          </w:tcPr>
          <w:p w14:paraId="34FEEA2C" w14:textId="45B59747" w:rsidR="0014480D" w:rsidRPr="00F25B2B" w:rsidRDefault="0014480D" w:rsidP="00914328">
            <w:pPr>
              <w:rPr>
                <w:color w:val="000000" w:themeColor="text1"/>
              </w:rPr>
            </w:pPr>
          </w:p>
        </w:tc>
      </w:tr>
      <w:tr w:rsidR="001F3646" w:rsidRPr="0007594F" w14:paraId="66D6CCD5" w14:textId="3B74035C" w:rsidTr="00C66BB5">
        <w:tc>
          <w:tcPr>
            <w:tcW w:w="5240" w:type="dxa"/>
          </w:tcPr>
          <w:p w14:paraId="62A7293F" w14:textId="6F23D30F" w:rsidR="001F3646" w:rsidRDefault="00C958C6" w:rsidP="00914328">
            <w:pPr>
              <w:rPr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2</w:t>
            </w:r>
            <w:r w:rsidR="001F3646">
              <w:rPr>
                <w:b/>
                <w:bCs/>
                <w:color w:val="000000" w:themeColor="text1"/>
              </w:rPr>
              <w:t>.</w:t>
            </w:r>
            <w:r w:rsidR="001F3646" w:rsidRPr="00003E6D">
              <w:rPr>
                <w:b/>
                <w:bCs/>
                <w:color w:val="000000" w:themeColor="text1"/>
              </w:rPr>
              <w:t xml:space="preserve"> </w:t>
            </w:r>
            <w:r w:rsidR="001F3646">
              <w:rPr>
                <w:b/>
                <w:bCs/>
                <w:color w:val="000000" w:themeColor="text1"/>
              </w:rPr>
              <w:t>v_</w:t>
            </w:r>
            <w:r w:rsidR="001F3646" w:rsidRPr="009322E9">
              <w:rPr>
                <w:b/>
                <w:bCs/>
                <w:color w:val="000000" w:themeColor="text1"/>
              </w:rPr>
              <w:t xml:space="preserve">B &gt; </w:t>
            </w:r>
            <w:r w:rsidR="001F3646">
              <w:rPr>
                <w:b/>
                <w:bCs/>
                <w:color w:val="000000" w:themeColor="text1"/>
              </w:rPr>
              <w:t>v_</w:t>
            </w:r>
            <w:r w:rsidR="001F3646" w:rsidRPr="009322E9">
              <w:rPr>
                <w:b/>
                <w:bCs/>
                <w:color w:val="000000" w:themeColor="text1"/>
              </w:rPr>
              <w:t xml:space="preserve">A = </w:t>
            </w:r>
            <w:r w:rsidR="001F3646">
              <w:rPr>
                <w:b/>
                <w:bCs/>
                <w:color w:val="000000" w:themeColor="text1"/>
              </w:rPr>
              <w:t>v_</w:t>
            </w:r>
            <w:r w:rsidR="001F3646" w:rsidRPr="009322E9">
              <w:rPr>
                <w:b/>
                <w:bCs/>
                <w:color w:val="000000" w:themeColor="text1"/>
              </w:rPr>
              <w:t>C</w:t>
            </w:r>
            <w:r w:rsidR="001F3646" w:rsidRPr="0007594F">
              <w:rPr>
                <w:color w:val="000000" w:themeColor="text1"/>
              </w:rPr>
              <w:t xml:space="preserve"> </w:t>
            </w:r>
          </w:p>
          <w:p w14:paraId="4DB035FB" w14:textId="77777777" w:rsidR="001F3646" w:rsidRDefault="001F3646" w:rsidP="00914328">
            <w:pPr>
              <w:rPr>
                <w:color w:val="000000" w:themeColor="text1"/>
              </w:rPr>
            </w:pPr>
            <w:r w:rsidRPr="0007594F">
              <w:rPr>
                <w:color w:val="000000" w:themeColor="text1"/>
              </w:rPr>
              <w:t>Ko se bo del A gibal navzdol mimo mesta eksplozije, bo imel enako hitrost, kot jo je imel na začetku del C, kar pomeni, da bosta dela A</w:t>
            </w:r>
            <w:proofErr w:type="gramStart"/>
            <w:r w:rsidRPr="0007594F">
              <w:rPr>
                <w:color w:val="000000" w:themeColor="text1"/>
              </w:rPr>
              <w:t xml:space="preserve"> in</w:t>
            </w:r>
            <w:proofErr w:type="gramEnd"/>
            <w:r w:rsidRPr="0007594F">
              <w:rPr>
                <w:color w:val="000000" w:themeColor="text1"/>
              </w:rPr>
              <w:t xml:space="preserve"> C imela na koncu enaki hitrosti. Del B bo imel največjo hitrost, ker bo imela njegova hitrost tako x kot y komponento. </w:t>
            </w:r>
          </w:p>
          <w:p w14:paraId="6AB94E7D" w14:textId="47B03363" w:rsidR="00B40DC2" w:rsidRPr="0007594F" w:rsidRDefault="00B40DC2" w:rsidP="00914328">
            <w:pPr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103F48C1" w14:textId="6758EA57" w:rsidR="001F3646" w:rsidRPr="00FB044D" w:rsidRDefault="001F3646" w:rsidP="00F06E47">
            <w:pPr>
              <w:rPr>
                <w:color w:val="00B050"/>
              </w:rPr>
            </w:pPr>
          </w:p>
        </w:tc>
        <w:tc>
          <w:tcPr>
            <w:tcW w:w="2772" w:type="dxa"/>
          </w:tcPr>
          <w:p w14:paraId="28C8948D" w14:textId="77777777" w:rsidR="001F3646" w:rsidRPr="00736C30" w:rsidRDefault="001F3646" w:rsidP="00914328">
            <w:pPr>
              <w:rPr>
                <w:color w:val="00B050"/>
              </w:rPr>
            </w:pPr>
          </w:p>
        </w:tc>
        <w:tc>
          <w:tcPr>
            <w:tcW w:w="3749" w:type="dxa"/>
          </w:tcPr>
          <w:p w14:paraId="6CB1A7C0" w14:textId="61CBED3B" w:rsidR="001F3646" w:rsidRPr="00F25B2B" w:rsidRDefault="001F3646" w:rsidP="00914328">
            <w:pPr>
              <w:rPr>
                <w:color w:val="000000" w:themeColor="text1"/>
              </w:rPr>
            </w:pPr>
          </w:p>
        </w:tc>
      </w:tr>
      <w:tr w:rsidR="001F3646" w:rsidRPr="0007594F" w14:paraId="6616C0CD" w14:textId="767D6DF4" w:rsidTr="00C66BB5">
        <w:tc>
          <w:tcPr>
            <w:tcW w:w="5240" w:type="dxa"/>
          </w:tcPr>
          <w:p w14:paraId="37B558EA" w14:textId="784BA56F" w:rsidR="001F3646" w:rsidRDefault="00C958C6" w:rsidP="00914328">
            <w:pPr>
              <w:rPr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3</w:t>
            </w:r>
            <w:r w:rsidR="001F3646">
              <w:rPr>
                <w:b/>
                <w:bCs/>
                <w:color w:val="000000" w:themeColor="text1"/>
              </w:rPr>
              <w:t>.</w:t>
            </w:r>
            <w:r w:rsidR="001F3646" w:rsidRPr="00003E6D">
              <w:rPr>
                <w:b/>
                <w:bCs/>
                <w:color w:val="000000" w:themeColor="text1"/>
              </w:rPr>
              <w:t xml:space="preserve"> </w:t>
            </w:r>
            <w:r w:rsidR="001F3646" w:rsidRPr="009322E9">
              <w:rPr>
                <w:b/>
                <w:bCs/>
                <w:color w:val="000000" w:themeColor="text1"/>
              </w:rPr>
              <w:t>v_A = v_B = v_C</w:t>
            </w:r>
            <w:r w:rsidR="001F3646" w:rsidRPr="0007594F">
              <w:rPr>
                <w:color w:val="000000" w:themeColor="text1"/>
              </w:rPr>
              <w:t xml:space="preserve"> </w:t>
            </w:r>
          </w:p>
          <w:p w14:paraId="4ABCCA78" w14:textId="77777777" w:rsidR="001F3646" w:rsidRDefault="001F3646" w:rsidP="00914328">
            <w:pPr>
              <w:rPr>
                <w:color w:val="000000" w:themeColor="text1"/>
              </w:rPr>
            </w:pPr>
            <w:r w:rsidRPr="0007594F">
              <w:rPr>
                <w:color w:val="000000" w:themeColor="text1"/>
              </w:rPr>
              <w:t xml:space="preserve">Na začetku imajo vsi deli enako potencialno energijo in enako kinetično energijo. Iz zakona o ohranitvi energije sledi, da imajo na koncu vsi deli enako kinetično energijo. Ker so mase vseh delov enake, iz tega sledi </w:t>
            </w:r>
            <w:r w:rsidRPr="009322E9">
              <w:rPr>
                <w:color w:val="000000" w:themeColor="text1"/>
              </w:rPr>
              <w:t>v_A = v_B = v_C</w:t>
            </w:r>
            <w:r>
              <w:rPr>
                <w:color w:val="000000" w:themeColor="text1"/>
              </w:rPr>
              <w:t xml:space="preserve">. </w:t>
            </w:r>
          </w:p>
          <w:p w14:paraId="29BBB1C8" w14:textId="44A00A6D" w:rsidR="00B40DC2" w:rsidRPr="0007594F" w:rsidRDefault="00B40DC2" w:rsidP="00914328">
            <w:pPr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185DEB40" w14:textId="2DD4150A" w:rsidR="001F3646" w:rsidRPr="0007594F" w:rsidRDefault="001F3646" w:rsidP="00914328">
            <w:pPr>
              <w:rPr>
                <w:color w:val="000000" w:themeColor="text1"/>
              </w:rPr>
            </w:pPr>
          </w:p>
        </w:tc>
        <w:tc>
          <w:tcPr>
            <w:tcW w:w="2772" w:type="dxa"/>
          </w:tcPr>
          <w:p w14:paraId="033F55FA" w14:textId="77777777" w:rsidR="001F3646" w:rsidRPr="00736C30" w:rsidRDefault="001F3646" w:rsidP="00914328">
            <w:pPr>
              <w:rPr>
                <w:color w:val="00B050"/>
              </w:rPr>
            </w:pPr>
          </w:p>
        </w:tc>
        <w:tc>
          <w:tcPr>
            <w:tcW w:w="3749" w:type="dxa"/>
          </w:tcPr>
          <w:p w14:paraId="44F0178F" w14:textId="5922F9C0" w:rsidR="001F3646" w:rsidRPr="00F25B2B" w:rsidRDefault="001F3646" w:rsidP="00914328">
            <w:pPr>
              <w:rPr>
                <w:color w:val="000000" w:themeColor="text1"/>
              </w:rPr>
            </w:pPr>
          </w:p>
        </w:tc>
      </w:tr>
      <w:tr w:rsidR="001F3646" w:rsidRPr="006C2B71" w14:paraId="2E088BFB" w14:textId="49C4B4C5" w:rsidTr="00C66BB5">
        <w:tc>
          <w:tcPr>
            <w:tcW w:w="5240" w:type="dxa"/>
          </w:tcPr>
          <w:p w14:paraId="7D09E208" w14:textId="46D8ADF4" w:rsidR="001F3646" w:rsidRDefault="00C958C6" w:rsidP="00914328">
            <w:pPr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4</w:t>
            </w:r>
            <w:proofErr w:type="gramStart"/>
            <w:r w:rsidR="001F3646">
              <w:rPr>
                <w:b/>
                <w:bCs/>
                <w:color w:val="000000" w:themeColor="text1"/>
              </w:rPr>
              <w:t xml:space="preserve">. </w:t>
            </w:r>
            <w:r w:rsidR="001F3646">
              <w:rPr>
                <w:color w:val="000000" w:themeColor="text1"/>
              </w:rPr>
              <w:t xml:space="preserve"> </w:t>
            </w:r>
            <w:proofErr w:type="gramEnd"/>
            <w:r w:rsidR="001F3646" w:rsidRPr="009322E9">
              <w:rPr>
                <w:b/>
                <w:bCs/>
                <w:color w:val="000000" w:themeColor="text1"/>
              </w:rPr>
              <w:t>v_A = v_B = v_C</w:t>
            </w:r>
          </w:p>
          <w:p w14:paraId="1D565AB0" w14:textId="50A1C0DE" w:rsidR="001F3646" w:rsidRPr="006C2B71" w:rsidRDefault="001F3646" w:rsidP="00914328">
            <w:pPr>
              <w:rPr>
                <w:color w:val="000000" w:themeColor="text1"/>
              </w:rPr>
            </w:pPr>
            <w:r w:rsidRPr="0007594F">
              <w:rPr>
                <w:color w:val="000000" w:themeColor="text1"/>
              </w:rPr>
              <w:t>Na kosa A in C deluje le gravitacijska sila, zato sta v prostem padu in njun pospešek je usmerjen navzdol. Kos B potuje v drugačno smer, toda z enako začetno hitrostjo kot kosa A in C. Ker pa potuje v vodoravni smeri, je njegov vodoravni pospešek enak nič, saj hitrost v vodoravni smeri ostaja konstantna. To pomeni, da na kose A, B in C deluje enaka gravitacijska sila, med tem</w:t>
            </w:r>
            <w:proofErr w:type="gramStart"/>
            <w:r w:rsidRPr="0007594F">
              <w:rPr>
                <w:color w:val="000000" w:themeColor="text1"/>
              </w:rPr>
              <w:t xml:space="preserve"> ko</w:t>
            </w:r>
            <w:proofErr w:type="gramEnd"/>
            <w:r w:rsidRPr="0007594F">
              <w:rPr>
                <w:color w:val="000000" w:themeColor="text1"/>
              </w:rPr>
              <w:t xml:space="preserve"> potujejo navzdol s pospeškom 9,8 m/s^2. Za računanje končne hitrosti bi uporabili enačbo v_k = v_z + a*t, in dobili, da je končno hitrost enaka za vse kose.</w:t>
            </w:r>
          </w:p>
        </w:tc>
        <w:tc>
          <w:tcPr>
            <w:tcW w:w="2693" w:type="dxa"/>
          </w:tcPr>
          <w:p w14:paraId="0889EAFC" w14:textId="27E31B23" w:rsidR="001F3646" w:rsidRPr="0007594F" w:rsidRDefault="001F3646" w:rsidP="00914328">
            <w:pPr>
              <w:rPr>
                <w:color w:val="000000" w:themeColor="text1"/>
              </w:rPr>
            </w:pPr>
          </w:p>
        </w:tc>
        <w:tc>
          <w:tcPr>
            <w:tcW w:w="2772" w:type="dxa"/>
          </w:tcPr>
          <w:p w14:paraId="2A5859A5" w14:textId="17B8A64B" w:rsidR="001F3646" w:rsidRPr="0009242D" w:rsidRDefault="001F3646" w:rsidP="00914328">
            <w:pPr>
              <w:rPr>
                <w:color w:val="00B050"/>
              </w:rPr>
            </w:pPr>
          </w:p>
        </w:tc>
        <w:tc>
          <w:tcPr>
            <w:tcW w:w="3749" w:type="dxa"/>
          </w:tcPr>
          <w:p w14:paraId="1A57D205" w14:textId="65EB8776" w:rsidR="001F3646" w:rsidRPr="00F25B2B" w:rsidRDefault="001F3646" w:rsidP="00914328">
            <w:pPr>
              <w:rPr>
                <w:color w:val="000000" w:themeColor="text1"/>
              </w:rPr>
            </w:pPr>
          </w:p>
        </w:tc>
      </w:tr>
    </w:tbl>
    <w:p w14:paraId="7CF40076" w14:textId="77777777" w:rsidR="003F268B" w:rsidRPr="003F268B" w:rsidRDefault="003F268B" w:rsidP="00827BBE">
      <w:pPr>
        <w:rPr>
          <w:rFonts w:cstheme="minorHAnsi"/>
          <w:sz w:val="24"/>
          <w:szCs w:val="24"/>
          <w:lang w:val="en-GB"/>
        </w:rPr>
      </w:pPr>
    </w:p>
    <w:sectPr w:rsidR="003F268B" w:rsidRPr="003F268B" w:rsidSect="001F3646">
      <w:pgSz w:w="15840" w:h="12240" w:orient="landscape"/>
      <w:pgMar w:top="720" w:right="720" w:bottom="720" w:left="720" w:header="720" w:footer="720" w:gutter="0"/>
      <w:cols w:space="720"/>
      <w:docGrid w:linePitch="299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37BE5C5" w16cid:durableId="27EC1BD7"/>
  <w16cid:commentId w16cid:paraId="132A6660" w16cid:durableId="27EC1BD8"/>
  <w16cid:commentId w16cid:paraId="5CA62001" w16cid:durableId="27EC1BD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3B52D4" w14:textId="77777777" w:rsidR="00231C81" w:rsidRDefault="00231C81" w:rsidP="00B40DC2">
      <w:pPr>
        <w:spacing w:after="0" w:line="240" w:lineRule="auto"/>
      </w:pPr>
      <w:r>
        <w:separator/>
      </w:r>
    </w:p>
  </w:endnote>
  <w:endnote w:type="continuationSeparator" w:id="0">
    <w:p w14:paraId="4B9ACCB6" w14:textId="77777777" w:rsidR="00231C81" w:rsidRDefault="00231C81" w:rsidP="00B40D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71317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A63866" w14:textId="3351C7E9" w:rsidR="00C66BB5" w:rsidRDefault="00C66BB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15A5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3E20F28" w14:textId="77777777" w:rsidR="00C66BB5" w:rsidRDefault="00C66B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3E7594" w14:textId="77777777" w:rsidR="00231C81" w:rsidRDefault="00231C81" w:rsidP="00B40DC2">
      <w:pPr>
        <w:spacing w:after="0" w:line="240" w:lineRule="auto"/>
      </w:pPr>
      <w:r>
        <w:separator/>
      </w:r>
    </w:p>
  </w:footnote>
  <w:footnote w:type="continuationSeparator" w:id="0">
    <w:p w14:paraId="26E58FEB" w14:textId="77777777" w:rsidR="00231C81" w:rsidRDefault="00231C81" w:rsidP="00B40D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849F43" w14:textId="0A3CBDB6" w:rsidR="00B40DC2" w:rsidRPr="00B40DC2" w:rsidRDefault="00445C1B" w:rsidP="00B40DC2">
    <w:pPr>
      <w:pStyle w:val="Header"/>
      <w:jc w:val="center"/>
    </w:pPr>
    <w:r>
      <w:t>SSS 21.4.2023</w:t>
    </w:r>
    <w:proofErr w:type="gramStart"/>
    <w:r>
      <w:t xml:space="preserve">           </w:t>
    </w:r>
    <w:r w:rsidR="00B40DC2" w:rsidRPr="004F481E">
      <w:t>Kako</w:t>
    </w:r>
    <w:proofErr w:type="gramEnd"/>
    <w:r w:rsidR="00B40DC2" w:rsidRPr="004F481E">
      <w:t xml:space="preserve"> vrednotiti dijaške odgovore in graditi na njih?</w:t>
    </w:r>
    <w:r w:rsidR="00B40DC2">
      <w:tab/>
      <w:t xml:space="preserve">     D</w:t>
    </w:r>
    <w:r>
      <w:t>anijela Dodlek, Gorazd</w:t>
    </w:r>
    <w:r w:rsidR="00B40DC2">
      <w:t xml:space="preserve"> Planinšič</w:t>
    </w:r>
  </w:p>
  <w:p w14:paraId="48F31804" w14:textId="77777777" w:rsidR="00B40DC2" w:rsidRDefault="00B40DC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4D0867"/>
    <w:multiLevelType w:val="hybridMultilevel"/>
    <w:tmpl w:val="07AEDDA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A2385D"/>
    <w:multiLevelType w:val="hybridMultilevel"/>
    <w:tmpl w:val="BD32A27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2617D1"/>
    <w:multiLevelType w:val="hybridMultilevel"/>
    <w:tmpl w:val="FFFFFFFF"/>
    <w:lvl w:ilvl="0" w:tplc="0C00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68B"/>
    <w:rsid w:val="00017291"/>
    <w:rsid w:val="00080F2C"/>
    <w:rsid w:val="00115A5A"/>
    <w:rsid w:val="00137123"/>
    <w:rsid w:val="0014480D"/>
    <w:rsid w:val="001732A3"/>
    <w:rsid w:val="001F3646"/>
    <w:rsid w:val="00213CCF"/>
    <w:rsid w:val="00224CFB"/>
    <w:rsid w:val="00231C81"/>
    <w:rsid w:val="00274D95"/>
    <w:rsid w:val="00357B44"/>
    <w:rsid w:val="003D0828"/>
    <w:rsid w:val="003E621B"/>
    <w:rsid w:val="003F268B"/>
    <w:rsid w:val="004309A5"/>
    <w:rsid w:val="00445C1B"/>
    <w:rsid w:val="00476645"/>
    <w:rsid w:val="00507441"/>
    <w:rsid w:val="0055404C"/>
    <w:rsid w:val="005737BB"/>
    <w:rsid w:val="005B7DCB"/>
    <w:rsid w:val="00603DA4"/>
    <w:rsid w:val="00667341"/>
    <w:rsid w:val="00695485"/>
    <w:rsid w:val="0074137D"/>
    <w:rsid w:val="00827BBE"/>
    <w:rsid w:val="009322E9"/>
    <w:rsid w:val="0093463D"/>
    <w:rsid w:val="00984564"/>
    <w:rsid w:val="009D52A4"/>
    <w:rsid w:val="009E6490"/>
    <w:rsid w:val="00B02C86"/>
    <w:rsid w:val="00B40DC2"/>
    <w:rsid w:val="00BB7601"/>
    <w:rsid w:val="00C54C5E"/>
    <w:rsid w:val="00C66BB5"/>
    <w:rsid w:val="00C958C6"/>
    <w:rsid w:val="00DB6824"/>
    <w:rsid w:val="00DE1E9E"/>
    <w:rsid w:val="00EF2325"/>
    <w:rsid w:val="00F06E47"/>
    <w:rsid w:val="00F167A0"/>
    <w:rsid w:val="00F25B2B"/>
    <w:rsid w:val="00F801FF"/>
    <w:rsid w:val="00FB044D"/>
    <w:rsid w:val="00FD0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99B68D"/>
  <w15:chartTrackingRefBased/>
  <w15:docId w15:val="{BE7A3D77-B285-4918-8D82-5F8EAFB983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l-SI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68B"/>
    <w:pPr>
      <w:ind w:left="720"/>
      <w:contextualSpacing/>
    </w:pPr>
    <w:rPr>
      <w:rFonts w:eastAsia="Times New Roman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3F268B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NoIndent">
    <w:name w:val="Text No Indent"/>
    <w:basedOn w:val="Normal"/>
    <w:rsid w:val="003F268B"/>
    <w:pPr>
      <w:widowControl w:val="0"/>
      <w:spacing w:after="0" w:line="360" w:lineRule="auto"/>
      <w:jc w:val="both"/>
    </w:pPr>
    <w:rPr>
      <w:rFonts w:ascii="Times" w:eastAsia="Times New Roman" w:hAnsi="Times" w:cs="Times New Roman"/>
      <w:kern w:val="0"/>
      <w:sz w:val="20"/>
      <w:szCs w:val="20"/>
      <w:lang w:val="en-US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EF23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F2325"/>
    <w:pPr>
      <w:spacing w:after="200" w:line="240" w:lineRule="auto"/>
    </w:pPr>
    <w:rPr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F2325"/>
    <w:rPr>
      <w:kern w:val="0"/>
      <w:sz w:val="20"/>
      <w:szCs w:val="20"/>
      <w:lang w:val="sl-SI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46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63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40DC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0DC2"/>
  </w:style>
  <w:style w:type="paragraph" w:styleId="Footer">
    <w:name w:val="footer"/>
    <w:basedOn w:val="Normal"/>
    <w:link w:val="FooterChar"/>
    <w:uiPriority w:val="99"/>
    <w:unhideWhenUsed/>
    <w:rsid w:val="00B40DC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0DC2"/>
  </w:style>
  <w:style w:type="paragraph" w:styleId="FootnoteText">
    <w:name w:val="footnote text"/>
    <w:basedOn w:val="Normal"/>
    <w:link w:val="FootnoteTextChar"/>
    <w:uiPriority w:val="99"/>
    <w:unhideWhenUsed/>
    <w:rsid w:val="00C54C5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54C5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54C5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microsoft.com/office/2016/09/relationships/commentsIds" Target="commentsId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55B9CF-DF13-403F-8FE9-952F44AC04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5</Pages>
  <Words>1064</Words>
  <Characters>606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Planinšič, Gorazd</cp:lastModifiedBy>
  <cp:revision>13</cp:revision>
  <dcterms:created xsi:type="dcterms:W3CDTF">2023-04-21T07:47:00Z</dcterms:created>
  <dcterms:modified xsi:type="dcterms:W3CDTF">2023-05-04T12:13:00Z</dcterms:modified>
</cp:coreProperties>
</file>